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 w:themeColor="background1"/>
  <w:body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4281"/>
        <w:gridCol w:w="3038"/>
        <w:gridCol w:w="3613"/>
      </w:tblGrid>
      <w:tr w:rsidR="00662518" w:rsidRPr="00804D03" w14:paraId="64A38ED7" w14:textId="2AB864FD" w:rsidTr="0020380B">
        <w:trPr>
          <w:trHeight w:val="558"/>
        </w:trPr>
        <w:tc>
          <w:tcPr>
            <w:tcW w:w="4145" w:type="dxa"/>
            <w:shd w:val="clear" w:color="auto" w:fill="F2F2F2" w:themeFill="background1" w:themeFillShade="F2"/>
            <w:vAlign w:val="center"/>
          </w:tcPr>
          <w:p w14:paraId="180DCDF9" w14:textId="206DA412" w:rsidR="00662518" w:rsidRPr="00804D03" w:rsidRDefault="00662518" w:rsidP="00662518">
            <w:pPr>
              <w:jc w:val="center"/>
              <w:rPr>
                <w:rFonts w:cs="B Nazanin"/>
                <w:b/>
                <w:bCs/>
                <w:sz w:val="25"/>
                <w:szCs w:val="25"/>
                <w:rtl/>
              </w:rPr>
            </w:pPr>
            <w:r w:rsidRPr="00804D03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نام و نام خانوادگی :</w:t>
            </w:r>
            <w:r w:rsidRPr="00804D03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 xml:space="preserve"> ....................</w:t>
            </w:r>
          </w:p>
        </w:tc>
        <w:tc>
          <w:tcPr>
            <w:tcW w:w="3119" w:type="dxa"/>
            <w:shd w:val="clear" w:color="auto" w:fill="FFF2CC" w:themeFill="accent4" w:themeFillTint="33"/>
            <w:vAlign w:val="center"/>
          </w:tcPr>
          <w:p w14:paraId="16F0CC74" w14:textId="3C7FD7DA" w:rsidR="002D1074" w:rsidRPr="00804D03" w:rsidRDefault="00662518" w:rsidP="00806076">
            <w:pPr>
              <w:jc w:val="center"/>
              <w:rPr>
                <w:rFonts w:cs="B Nazanin"/>
                <w:b/>
                <w:bCs/>
                <w:sz w:val="25"/>
                <w:szCs w:val="25"/>
                <w:rtl/>
              </w:rPr>
            </w:pPr>
            <w:r w:rsidRPr="00804D03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ک</w:t>
            </w:r>
            <w:r w:rsidRPr="00804D03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ـ</w:t>
            </w:r>
            <w:r w:rsidRPr="00804D03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ارب</w:t>
            </w:r>
            <w:r w:rsidRPr="00804D03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ـ</w:t>
            </w:r>
            <w:r w:rsidRPr="00804D03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رگ ری</w:t>
            </w:r>
            <w:r w:rsidRPr="00804D03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ــ</w:t>
            </w:r>
            <w:r w:rsidRPr="00804D03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اض</w:t>
            </w:r>
            <w:r w:rsidRPr="00804D03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ــ</w:t>
            </w:r>
            <w:r w:rsidRPr="00804D03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 xml:space="preserve">ی </w:t>
            </w:r>
            <w:r w:rsidR="00085FEC" w:rsidRPr="00804D03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نه</w:t>
            </w:r>
            <w:r w:rsidRPr="00804D03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م</w:t>
            </w:r>
          </w:p>
        </w:tc>
        <w:tc>
          <w:tcPr>
            <w:tcW w:w="3668" w:type="dxa"/>
            <w:shd w:val="clear" w:color="auto" w:fill="F2F2F2" w:themeFill="background1" w:themeFillShade="F2"/>
            <w:vAlign w:val="center"/>
          </w:tcPr>
          <w:p w14:paraId="7F070FF4" w14:textId="657DBCE8" w:rsidR="00662518" w:rsidRPr="00804D03" w:rsidRDefault="00806076" w:rsidP="00662518">
            <w:pPr>
              <w:jc w:val="center"/>
              <w:rPr>
                <w:rFonts w:ascii="Sahel SemiBold" w:hAnsi="Sahel SemiBold" w:cs="Sahel SemiBold"/>
                <w:b/>
                <w:bCs/>
                <w:sz w:val="25"/>
                <w:szCs w:val="25"/>
                <w:rtl/>
              </w:rPr>
            </w:pPr>
            <w:r w:rsidRPr="00804D03">
              <w:rPr>
                <w:rFonts w:ascii="Sahel SemiBold" w:hAnsi="Sahel SemiBold" w:cs="Sahel SemiBold"/>
                <w:b/>
                <w:bCs/>
                <w:sz w:val="25"/>
                <w:szCs w:val="25"/>
                <w:rtl/>
              </w:rPr>
              <w:t xml:space="preserve">فصل </w:t>
            </w:r>
            <w:r w:rsidR="00F77C8D">
              <w:rPr>
                <w:rFonts w:ascii="Sahel SemiBold" w:hAnsi="Sahel SemiBold" w:cs="Sahel SemiBold" w:hint="cs"/>
                <w:b/>
                <w:bCs/>
                <w:sz w:val="25"/>
                <w:szCs w:val="25"/>
                <w:rtl/>
              </w:rPr>
              <w:t>5</w:t>
            </w:r>
            <w:r w:rsidRPr="00804D03">
              <w:rPr>
                <w:rFonts w:ascii="Sahel SemiBold" w:hAnsi="Sahel SemiBold" w:cs="Sahel SemiBold"/>
                <w:b/>
                <w:bCs/>
                <w:sz w:val="25"/>
                <w:szCs w:val="25"/>
                <w:rtl/>
              </w:rPr>
              <w:t xml:space="preserve"> :  </w:t>
            </w:r>
            <w:r w:rsidR="00F77C8D" w:rsidRPr="00F77C8D">
              <w:rPr>
                <w:rFonts w:ascii="Sahel SemiBold" w:hAnsi="Sahel SemiBold" w:cs="Sahel SemiBold"/>
                <w:b/>
                <w:bCs/>
                <w:sz w:val="25"/>
                <w:szCs w:val="25"/>
                <w:rtl/>
              </w:rPr>
              <w:t>عبارت‌ها</w:t>
            </w:r>
            <w:r w:rsidR="00F77C8D" w:rsidRPr="00F77C8D">
              <w:rPr>
                <w:rFonts w:ascii="Sahel SemiBold" w:hAnsi="Sahel SemiBold" w:cs="Sahel SemiBold" w:hint="cs"/>
                <w:b/>
                <w:bCs/>
                <w:sz w:val="25"/>
                <w:szCs w:val="25"/>
                <w:rtl/>
              </w:rPr>
              <w:t>ی</w:t>
            </w:r>
            <w:r w:rsidR="00F77C8D" w:rsidRPr="00F77C8D">
              <w:rPr>
                <w:rFonts w:ascii="Sahel SemiBold" w:hAnsi="Sahel SemiBold" w:cs="Sahel SemiBold"/>
                <w:b/>
                <w:bCs/>
                <w:sz w:val="25"/>
                <w:szCs w:val="25"/>
                <w:rtl/>
              </w:rPr>
              <w:t xml:space="preserve"> جبر</w:t>
            </w:r>
            <w:r w:rsidR="00F77C8D" w:rsidRPr="00F77C8D">
              <w:rPr>
                <w:rFonts w:ascii="Sahel SemiBold" w:hAnsi="Sahel SemiBold" w:cs="Sahel SemiBold" w:hint="cs"/>
                <w:b/>
                <w:bCs/>
                <w:sz w:val="25"/>
                <w:szCs w:val="25"/>
                <w:rtl/>
              </w:rPr>
              <w:t>ی</w:t>
            </w:r>
          </w:p>
        </w:tc>
      </w:tr>
      <w:tr w:rsidR="00662518" w:rsidRPr="00804D03" w14:paraId="2CED4BBB" w14:textId="77777777" w:rsidTr="00AC5613">
        <w:tc>
          <w:tcPr>
            <w:tcW w:w="10932" w:type="dxa"/>
            <w:gridSpan w:val="3"/>
            <w:tcBorders>
              <w:bottom w:val="nil"/>
            </w:tcBorders>
          </w:tcPr>
          <w:p w14:paraId="0F14D2F2" w14:textId="77777777" w:rsidR="00662518" w:rsidRPr="00804D03" w:rsidRDefault="00662518" w:rsidP="00662518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20380B" w:rsidRPr="00804D03" w14:paraId="4E0674C1" w14:textId="77777777" w:rsidTr="00F358DB">
        <w:tc>
          <w:tcPr>
            <w:tcW w:w="10932" w:type="dxa"/>
            <w:gridSpan w:val="3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10772" w:type="dxa"/>
              <w:tblLook w:val="0600" w:firstRow="0" w:lastRow="0" w:firstColumn="0" w:lastColumn="0" w:noHBand="1" w:noVBand="1"/>
            </w:tblPr>
            <w:tblGrid>
              <w:gridCol w:w="2831"/>
              <w:gridCol w:w="7941"/>
            </w:tblGrid>
            <w:tr w:rsidR="00806076" w:rsidRPr="00804D03" w14:paraId="5D50CAA9" w14:textId="77777777" w:rsidTr="00806076">
              <w:trPr>
                <w:trHeight w:val="421"/>
              </w:trPr>
              <w:tc>
                <w:tcPr>
                  <w:tcW w:w="283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032F32A4" w14:textId="3BDB29F0" w:rsidR="00806076" w:rsidRPr="00804D03" w:rsidRDefault="00F05481" w:rsidP="00806076">
                  <w:pPr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0548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>درس اول و دوم: اتحاد و تجر</w:t>
                  </w:r>
                  <w:r w:rsidRPr="00F0548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F05481">
                    <w:rPr>
                      <w:rFonts w:ascii="Sahel VF Regular" w:hAnsi="Sahel VF Regular" w:cs="B Nazanin" w:hint="eastAsia"/>
                      <w:b/>
                      <w:bCs/>
                      <w:sz w:val="25"/>
                      <w:szCs w:val="25"/>
                      <w:rtl/>
                    </w:rPr>
                    <w:t>ه</w:t>
                  </w:r>
                </w:p>
              </w:tc>
              <w:tc>
                <w:tcPr>
                  <w:tcW w:w="794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75A4688" w14:textId="4937F7EE" w:rsidR="00806076" w:rsidRPr="00804D03" w:rsidRDefault="00806076" w:rsidP="00806076">
                  <w:pPr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</w:pPr>
                </w:p>
              </w:tc>
            </w:tr>
            <w:tr w:rsidR="00806076" w:rsidRPr="00804D03" w14:paraId="636E2EC0" w14:textId="77777777" w:rsidTr="00A61451">
              <w:trPr>
                <w:trHeight w:val="2549"/>
              </w:trPr>
              <w:tc>
                <w:tcPr>
                  <w:tcW w:w="10772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7D808972" w14:textId="65147840" w:rsidR="00F77C8D" w:rsidRPr="00F77C8D" w:rsidRDefault="00806076" w:rsidP="00F77C8D">
                  <w:pPr>
                    <w:pStyle w:val="ListParagraph"/>
                    <w:numPr>
                      <w:ilvl w:val="0"/>
                      <w:numId w:val="31"/>
                    </w:numPr>
                    <w:spacing w:after="160" w:line="259" w:lineRule="auto"/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F77C8D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درستی یا نادرستی عبارت های زیر را مشخص کنید.</w:t>
                  </w:r>
                </w:p>
                <w:p w14:paraId="0F49D34A" w14:textId="45389951" w:rsidR="00F77C8D" w:rsidRPr="00F77C8D" w:rsidRDefault="00F77C8D" w:rsidP="00F77C8D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عبارت </w:t>
                  </w:r>
                  <w:r w:rsidRPr="00F77C8D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380" w:dyaOrig="320" w14:anchorId="7DD08C16">
                      <v:shape id="_x0000_i1026" type="#_x0000_t75" style="width:20.55pt;height:16.45pt" o:ole="">
                        <v:imagedata r:id="rId8" o:title=""/>
                      </v:shape>
                      <o:OLEObject Type="Embed" ProgID="Equation.DSMT4" ShapeID="_x0000_i1026" DrawAspect="Content" ObjectID="_1799609662" r:id="rId9"/>
                    </w:objec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یک جمله‌ای است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. </w:t>
                  </w: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(       )       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                   -</w: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درجة </w:t>
                  </w:r>
                  <w:r w:rsidRPr="00F77C8D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580" w:dyaOrig="360" w14:anchorId="449B2C3E">
                      <v:shape id="_x0000_i1027" type="#_x0000_t75" style="width:28.3pt;height:17.5pt" o:ole="">
                        <v:imagedata r:id="rId10" o:title=""/>
                      </v:shape>
                      <o:OLEObject Type="Embed" ProgID="Equation.DSMT4" ShapeID="_x0000_i1027" DrawAspect="Content" ObjectID="_1799609663" r:id="rId11"/>
                    </w:objec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نسبت به</w:t>
                  </w:r>
                  <w:r w:rsidR="007A703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7A703D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="007A703D" w:rsidRPr="00AE5126">
                    <w:rPr>
                      <w:rFonts w:asciiTheme="majorBidi" w:hAnsiTheme="majorBidi" w:cstheme="majorBidi"/>
                      <w:b/>
                      <w:bCs/>
                      <w:sz w:val="25"/>
                      <w:szCs w:val="25"/>
                    </w:rPr>
                    <w:t>y</w: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برابر </w:t>
                  </w:r>
                  <w:r w:rsidR="007A703D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0</w: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است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. </w:t>
                  </w: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(       )       </w:t>
                  </w:r>
                </w:p>
                <w:p w14:paraId="6C83A50B" w14:textId="28DE1989" w:rsidR="00F77C8D" w:rsidRPr="00F77C8D" w:rsidRDefault="00F77C8D" w:rsidP="00F77C8D">
                  <w:pPr>
                    <w:tabs>
                      <w:tab w:val="left" w:pos="2771"/>
                    </w:tabs>
                    <w:rPr>
                      <w:rFonts w:ascii="Euclid" w:hAnsi="Euclid"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77C8D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عبارت</w:t>
                  </w:r>
                  <w:r w:rsidRPr="00F77C8D">
                    <w:rPr>
                      <w:rFonts w:cs="B Nazanin"/>
                      <w:b/>
                      <w:bCs/>
                      <w:position w:val="-16"/>
                      <w:sz w:val="25"/>
                      <w:szCs w:val="25"/>
                    </w:rPr>
                    <w:object w:dxaOrig="840" w:dyaOrig="440" w14:anchorId="0FFD10EE">
                      <v:shape id="_x0000_i1028" type="#_x0000_t75" style="width:42.15pt;height:21.6pt" o:ole="">
                        <v:imagedata r:id="rId12" o:title=""/>
                      </v:shape>
                      <o:OLEObject Type="Embed" ProgID="Equation.DSMT4" ShapeID="_x0000_i1028" DrawAspect="Content" ObjectID="_1799609664" r:id="rId13"/>
                    </w:object>
                  </w:r>
                  <w:r w:rsidRPr="00F77C8D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، تک جمله ای می‌باشد</w:t>
                  </w:r>
                  <w:r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.</w:t>
                  </w: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(       )       </w:t>
                  </w:r>
                  <w:r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                                  </w:t>
                  </w:r>
                  <w:bookmarkStart w:id="0" w:name="_GoBack"/>
                  <w:bookmarkEnd w:id="0"/>
                  <w:r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-</w:t>
                  </w:r>
                  <w:r w:rsidRPr="00F77C8D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عبارت </w:t>
                  </w:r>
                  <w:r w:rsidRPr="00F77C8D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1160" w:dyaOrig="320" w14:anchorId="7A7F3C18">
                      <v:shape id="_x0000_i1029" type="#_x0000_t75" style="width:58.65pt;height:16.45pt" o:ole="">
                        <v:imagedata r:id="rId14" o:title=""/>
                      </v:shape>
                      <o:OLEObject Type="Embed" ProgID="Equation.DSMT4" ShapeID="_x0000_i1029" DrawAspect="Content" ObjectID="_1799609665" r:id="rId15"/>
                    </w:object>
                  </w:r>
                  <w:r w:rsidRPr="00F77C8D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یک اتحاد است</w:t>
                  </w:r>
                  <w:r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. </w:t>
                  </w: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(       )       </w:t>
                  </w:r>
                </w:p>
                <w:p w14:paraId="115F927B" w14:textId="694271C5" w:rsidR="00F77C8D" w:rsidRPr="00F77C8D" w:rsidRDefault="00F77C8D" w:rsidP="00F77C8D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-</w:t>
                  </w:r>
                  <w:r w:rsidRPr="00F77C8D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درجه یک جمله‌ای </w:t>
                  </w:r>
                  <w:r w:rsidRPr="00F77C8D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980" w:dyaOrig="320" w14:anchorId="7E31696A">
                      <v:shape id="_x0000_i1030" type="#_x0000_t75" style="width:50.4pt;height:16.45pt" o:ole="">
                        <v:imagedata r:id="rId16" o:title=""/>
                      </v:shape>
                      <o:OLEObject Type="Embed" ProgID="Equation.DSMT4" ShapeID="_x0000_i1030" DrawAspect="Content" ObjectID="_1799609666" r:id="rId17"/>
                    </w:object>
                  </w:r>
                  <w:r w:rsidRPr="00F77C8D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نسبت به دو متغیر </w:t>
                  </w:r>
                  <w:r w:rsidRPr="00F77C8D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420" w:dyaOrig="260" w14:anchorId="48A5FBB9">
                      <v:shape id="_x0000_i1031" type="#_x0000_t75" style="width:20.55pt;height:13.35pt" o:ole="">
                        <v:imagedata r:id="rId18" o:title=""/>
                      </v:shape>
                      <o:OLEObject Type="Embed" ProgID="Equation.DSMT4" ShapeID="_x0000_i1031" DrawAspect="Content" ObjectID="_1799609667" r:id="rId19"/>
                    </w:object>
                  </w:r>
                  <w:r w:rsidRPr="00F77C8D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F77C8D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برابر 2 است</w:t>
                  </w:r>
                  <w:r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. </w:t>
                  </w: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(       )       </w:t>
                  </w:r>
                  <w:r w:rsidRPr="00F77C8D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عبارت </w:t>
                  </w:r>
                  <w:r w:rsidRPr="00F77C8D">
                    <w:rPr>
                      <w:rFonts w:cs="B Nazanin"/>
                      <w:position w:val="-8"/>
                      <w:sz w:val="25"/>
                      <w:szCs w:val="25"/>
                    </w:rPr>
                    <w:object w:dxaOrig="499" w:dyaOrig="360" w14:anchorId="5AAB7ACC">
                      <v:shape id="_x0000_i1032" type="#_x0000_t75" style="width:25.7pt;height:17.5pt" o:ole="">
                        <v:imagedata r:id="rId20" o:title=""/>
                      </v:shape>
                      <o:OLEObject Type="Embed" ProgID="Equation.DSMT4" ShapeID="_x0000_i1032" DrawAspect="Content" ObjectID="_1799609668" r:id="rId21"/>
                    </w:objec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تک جمله‌ای است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(       )       </w: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</w:t>
                  </w:r>
                </w:p>
                <w:p w14:paraId="2AC1AF48" w14:textId="312BC810" w:rsidR="00F77C8D" w:rsidRPr="00F77C8D" w:rsidRDefault="00F77C8D" w:rsidP="00F77C8D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درجه تک جمله‌ای </w:t>
                  </w:r>
                  <w:r w:rsidRPr="00F77C8D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680" w:dyaOrig="360" w14:anchorId="22B6B78F">
                      <v:shape id="_x0000_i1033" type="#_x0000_t75" style="width:35.5pt;height:17.5pt" o:ole="">
                        <v:imagedata r:id="rId22" o:title=""/>
                      </v:shape>
                      <o:OLEObject Type="Embed" ProgID="Equation.DSMT4" ShapeID="_x0000_i1033" DrawAspect="Content" ObjectID="_1799609669" r:id="rId23"/>
                    </w:objec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نسبت به برابر 4 است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(       )       </w:t>
                  </w:r>
                  <w:r w:rsidRPr="00F77C8D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</w:t>
                  </w:r>
                  <w:r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             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عبارت </w:t>
                  </w:r>
                  <w:r w:rsidRPr="00F77C8D">
                    <w:rPr>
                      <w:rFonts w:cs="B Nazanin"/>
                      <w:b/>
                      <w:bCs/>
                      <w:position w:val="-8"/>
                      <w:sz w:val="25"/>
                      <w:szCs w:val="25"/>
                    </w:rPr>
                    <w:object w:dxaOrig="900" w:dyaOrig="360" w14:anchorId="3907DB9B">
                      <v:shape id="_x0000_i1034" type="#_x0000_t75" style="width:44.75pt;height:17.5pt" o:ole="">
                        <v:imagedata r:id="rId24" o:title=""/>
                      </v:shape>
                      <o:OLEObject Type="Embed" ProgID="Equation.DSMT4" ShapeID="_x0000_i1034" DrawAspect="Content" ObjectID="_1799609670" r:id="rId25"/>
                    </w:objec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ک چند جمله‌ای است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(       )       </w:t>
                  </w:r>
                  <w:r w:rsidRPr="00F77C8D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</w:t>
                  </w:r>
                </w:p>
              </w:tc>
            </w:tr>
            <w:tr w:rsidR="0020380B" w:rsidRPr="00804D03" w14:paraId="1A05D140" w14:textId="77777777" w:rsidTr="00FE6F51">
              <w:trPr>
                <w:trHeight w:val="1967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A76DA41" w14:textId="77777777" w:rsidR="0020380B" w:rsidRDefault="0020380B" w:rsidP="00F77C8D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</w:rPr>
                  </w:pP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F77C8D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جاهای خالی را کامل کنید.</w:t>
                  </w:r>
                </w:p>
                <w:p w14:paraId="01149551" w14:textId="0E6C84B3" w:rsidR="00F77C8D" w:rsidRPr="00F77C8D" w:rsidRDefault="00F77C8D" w:rsidP="00F77C8D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1) درجه چند جمله‌ای </w:t>
                  </w:r>
                  <w:r w:rsidRPr="00F77C8D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1400" w:dyaOrig="360" w14:anchorId="4434B751">
                      <v:shape id="_x0000_i1035" type="#_x0000_t75" style="width:70.45pt;height:17.5pt" o:ole="">
                        <v:imagedata r:id="rId26" o:title=""/>
                      </v:shape>
                      <o:OLEObject Type="Embed" ProgID="Equation.DSMT4" ShapeID="_x0000_i1035" DrawAspect="Content" ObjectID="_1799609671" r:id="rId27"/>
                    </w:objec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نسبت به متغیر</w:t>
                  </w:r>
                  <w:r w:rsidRPr="00F77C8D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220" w:dyaOrig="260" w14:anchorId="35697BB6">
                      <v:shape id="_x0000_i1036" type="#_x0000_t75" style="width:10.8pt;height:13.35pt" o:ole="">
                        <v:imagedata r:id="rId28" o:title=""/>
                      </v:shape>
                      <o:OLEObject Type="Embed" ProgID="Equation.DSMT4" ShapeID="_x0000_i1036" DrawAspect="Content" ObjectID="_1799609672" r:id="rId29"/>
                    </w:objec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........................... است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  <w:p w14:paraId="0DB0F1D6" w14:textId="4374B39F" w:rsidR="00F77C8D" w:rsidRPr="00F77C8D" w:rsidRDefault="00F77C8D" w:rsidP="00F77C8D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2) درجه چند جمله‌ای </w:t>
                  </w:r>
                  <w:r w:rsidRPr="00F77C8D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600" w:dyaOrig="360" w14:anchorId="2ABBD46D">
                      <v:shape id="_x0000_i1037" type="#_x0000_t75" style="width:29.85pt;height:17.5pt" o:ole="">
                        <v:imagedata r:id="rId30" o:title=""/>
                      </v:shape>
                      <o:OLEObject Type="Embed" ProgID="Equation.DSMT4" ShapeID="_x0000_i1037" DrawAspect="Content" ObjectID="_1799609673" r:id="rId31"/>
                    </w:objec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نسبت به متغیرهای </w:t>
                  </w:r>
                  <w:r w:rsidRPr="00F77C8D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200" w:dyaOrig="220" w14:anchorId="02D1353D">
                      <v:shape id="_x0000_i1038" type="#_x0000_t75" style="width:10.8pt;height:10.8pt" o:ole="">
                        <v:imagedata r:id="rId32" o:title=""/>
                      </v:shape>
                      <o:OLEObject Type="Embed" ProgID="Equation.DSMT4" ShapeID="_x0000_i1038" DrawAspect="Content" ObjectID="_1799609674" r:id="rId33"/>
                    </w:objec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و </w:t>
                  </w:r>
                  <w:r w:rsidRPr="00F77C8D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200" w:dyaOrig="279" w14:anchorId="2EF41E42">
                      <v:shape id="_x0000_i1039" type="#_x0000_t75" style="width:10.8pt;height:13.35pt" o:ole="">
                        <v:imagedata r:id="rId34" o:title=""/>
                      </v:shape>
                      <o:OLEObject Type="Embed" ProgID="Equation.DSMT4" ShapeID="_x0000_i1039" DrawAspect="Content" ObjectID="_1799609675" r:id="rId35"/>
                    </w:objec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........................... است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583A5511" w14:textId="14624FD4" w:rsidR="00F77C8D" w:rsidRPr="00F77C8D" w:rsidRDefault="00F77C8D" w:rsidP="00F77C8D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3) در عبارت </w:t>
                  </w:r>
                  <w:r w:rsidRPr="00F77C8D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580" w:dyaOrig="360" w14:anchorId="66398D30">
                      <v:shape id="_x0000_i1040" type="#_x0000_t75" style="width:28.3pt;height:17.5pt" o:ole="">
                        <v:imagedata r:id="rId36" o:title=""/>
                      </v:shape>
                      <o:OLEObject Type="Embed" ProgID="Equation.DSMT4" ShapeID="_x0000_i1040" DrawAspect="Content" ObjectID="_1799609676" r:id="rId37"/>
                    </w:objec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درجه نسبت به </w:t>
                  </w:r>
                  <w:r w:rsidRPr="00F77C8D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220" w:dyaOrig="220" w14:anchorId="48EA58A8">
                      <v:shape id="_x0000_i1041" type="#_x0000_t75" style="width:10.8pt;height:10.8pt" o:ole="">
                        <v:imagedata r:id="rId38" o:title=""/>
                      </v:shape>
                      <o:OLEObject Type="Embed" ProgID="Equation.DSMT4" ShapeID="_x0000_i1041" DrawAspect="Content" ObjectID="_1799609677" r:id="rId39"/>
                    </w:objec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و </w:t>
                  </w:r>
                  <w:r w:rsidRPr="00F77C8D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220" w:dyaOrig="260" w14:anchorId="61580649">
                      <v:shape id="_x0000_i1042" type="#_x0000_t75" style="width:10.8pt;height:13.35pt" o:ole="">
                        <v:imagedata r:id="rId40" o:title=""/>
                      </v:shape>
                      <o:OLEObject Type="Embed" ProgID="Equation.DSMT4" ShapeID="_x0000_i1042" DrawAspect="Content" ObjectID="_1799609678" r:id="rId41"/>
                    </w:objec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.................................................... است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  <w:p w14:paraId="50DE469A" w14:textId="1B74C89E" w:rsidR="00F77C8D" w:rsidRPr="00F77C8D" w:rsidRDefault="00F77C8D" w:rsidP="00F77C8D">
                  <w:pPr>
                    <w:tabs>
                      <w:tab w:val="left" w:pos="2771"/>
                    </w:tabs>
                    <w:rPr>
                      <w:rFonts w:ascii="Euclid" w:hAnsi="Euclid"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</w:pP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4) </w:t>
                  </w:r>
                  <w:r w:rsidRPr="00F77C8D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در تک جمله‌ای</w:t>
                  </w:r>
                  <w:r w:rsidRPr="00F77C8D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F77C8D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660" w:dyaOrig="360" w14:anchorId="08F615E2">
                      <v:shape id="_x0000_i1043" type="#_x0000_t75" style="width:32.4pt;height:17.5pt" o:ole="">
                        <v:imagedata r:id="rId42" o:title=""/>
                      </v:shape>
                      <o:OLEObject Type="Embed" ProgID="Equation.DSMT4" ShapeID="_x0000_i1043" DrawAspect="Content" ObjectID="_1799609679" r:id="rId43"/>
                    </w:object>
                  </w:r>
                  <w:r w:rsidRPr="00F77C8D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درجه نسبت به متغیر</w:t>
                  </w:r>
                  <w:r w:rsidRPr="00F77C8D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F77C8D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220" w:dyaOrig="220" w14:anchorId="63B24023">
                      <v:shape id="_x0000_i1044" type="#_x0000_t75" style="width:10.8pt;height:10.8pt" o:ole="">
                        <v:imagedata r:id="rId44" o:title=""/>
                      </v:shape>
                      <o:OLEObject Type="Embed" ProgID="Equation.DSMT4" ShapeID="_x0000_i1044" DrawAspect="Content" ObjectID="_1799609680" r:id="rId45"/>
                    </w:object>
                  </w:r>
                  <w:r w:rsidRPr="00F77C8D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.............. است</w:t>
                  </w:r>
                  <w:r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.</w:t>
                  </w:r>
                  <w:r w:rsidRPr="00F77C8D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7A4766CC" w14:textId="60BB5478" w:rsidR="00F77C8D" w:rsidRPr="00F77C8D" w:rsidRDefault="00F77C8D" w:rsidP="00F77C8D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77C8D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5) </w: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درجه چند جمله‌ای </w:t>
                  </w:r>
                  <w:r w:rsidRPr="00F77C8D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1840" w:dyaOrig="360" w14:anchorId="48537208">
                      <v:shape id="_x0000_i1045" type="#_x0000_t75" style="width:92.55pt;height:17.5pt" o:ole="">
                        <v:imagedata r:id="rId46" o:title=""/>
                      </v:shape>
                      <o:OLEObject Type="Embed" ProgID="Equation.DSMT4" ShapeID="_x0000_i1045" DrawAspect="Content" ObjectID="_1799609681" r:id="rId47"/>
                    </w:objec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نسبت به متغیر</w:t>
                  </w:r>
                  <w:r w:rsidRPr="00F77C8D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F77C8D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220" w:dyaOrig="220" w14:anchorId="444A6549">
                      <v:shape id="_x0000_i1046" type="#_x0000_t75" style="width:10.8pt;height:10.8pt" o:ole="">
                        <v:imagedata r:id="rId48" o:title=""/>
                      </v:shape>
                      <o:OLEObject Type="Embed" ProgID="Equation.DSMT4" ShapeID="_x0000_i1046" DrawAspect="Content" ObjectID="_1799609682" r:id="rId49"/>
                    </w:objec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برابر با  ........................ است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203F8CAF" w14:textId="78CD9D8A" w:rsidR="00F77C8D" w:rsidRPr="00F77C8D" w:rsidRDefault="00F77C8D" w:rsidP="00F77C8D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6) درجه چند جمله‌ای </w:t>
                  </w:r>
                  <w:r w:rsidRPr="00F77C8D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1359" w:dyaOrig="360" w14:anchorId="751C8D30">
                      <v:shape id="_x0000_i1047" type="#_x0000_t75" style="width:67.9pt;height:17.5pt" o:ole="">
                        <v:imagedata r:id="rId50" o:title=""/>
                      </v:shape>
                      <o:OLEObject Type="Embed" ProgID="Equation.DSMT4" ShapeID="_x0000_i1047" DrawAspect="Content" ObjectID="_1799609683" r:id="rId51"/>
                    </w:objec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نسبت به متغیر</w:t>
                  </w:r>
                  <w:r w:rsidRPr="00F77C8D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F77C8D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220" w:dyaOrig="220" w14:anchorId="63616B50">
                      <v:shape id="_x0000_i1048" type="#_x0000_t75" style="width:10.8pt;height:10.8pt" o:ole="">
                        <v:imagedata r:id="rId48" o:title=""/>
                      </v:shape>
                      <o:OLEObject Type="Embed" ProgID="Equation.DSMT4" ShapeID="_x0000_i1048" DrawAspect="Content" ObjectID="_1799609684" r:id="rId52"/>
                    </w:objec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برابر با  ........................... است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4104D0B1" w14:textId="3EE7F6F9" w:rsidR="00F77C8D" w:rsidRPr="00F77C8D" w:rsidRDefault="00F77C8D" w:rsidP="00F77C8D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</w:rPr>
                  </w:pP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7) به کمک اتحاد .......................می‌توان حاصل‌ضرب </w:t>
                  </w:r>
                  <w:r w:rsidRPr="00F77C8D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800" w:dyaOrig="260" w14:anchorId="2B5EC616">
                      <v:shape id="_x0000_i1049" type="#_x0000_t75" style="width:40.65pt;height:13.35pt" o:ole="">
                        <v:imagedata r:id="rId53" o:title=""/>
                      </v:shape>
                      <o:OLEObject Type="Embed" ProgID="Equation.DSMT4" ShapeID="_x0000_i1049" DrawAspect="Content" ObjectID="_1799609685" r:id="rId54"/>
                    </w:objec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را بدست آورد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70C6FC33" w14:textId="1D20963A" w:rsidR="00F77C8D" w:rsidRPr="00F77C8D" w:rsidRDefault="00F77C8D" w:rsidP="00F77C8D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8) ضریب عددی در جملة جبری </w:t>
                  </w:r>
                  <w:r w:rsidRPr="00F77C8D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880" w:dyaOrig="320" w14:anchorId="6DE214A7">
                      <v:shape id="_x0000_i1050" type="#_x0000_t75" style="width:43.7pt;height:16.45pt" o:ole="">
                        <v:imagedata r:id="rId55" o:title=""/>
                      </v:shape>
                      <o:OLEObject Type="Embed" ProgID="Equation.DSMT4" ShapeID="_x0000_i1050" DrawAspect="Content" ObjectID="_1799609686" r:id="rId56"/>
                    </w:objec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رابر با ....................... است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1CC631EE" w14:textId="78298E79" w:rsidR="00F77C8D" w:rsidRPr="00F77C8D" w:rsidRDefault="00F77C8D" w:rsidP="00F77C8D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9) در یک جمله‌ای </w:t>
                  </w:r>
                  <w:r w:rsidRPr="00F77C8D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940" w:dyaOrig="320" w14:anchorId="153F42A2">
                      <v:shape id="_x0000_i1051" type="#_x0000_t75" style="width:46.3pt;height:16.45pt" o:ole="">
                        <v:imagedata r:id="rId57" o:title=""/>
                      </v:shape>
                      <o:OLEObject Type="Embed" ProgID="Equation.DSMT4" ShapeID="_x0000_i1051" DrawAspect="Content" ObjectID="_1799609687" r:id="rId58"/>
                    </w:objec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درجه یک جمله‌ای نسبت به </w:t>
                  </w:r>
                  <w:r w:rsidRPr="00F77C8D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200" w:dyaOrig="220" w14:anchorId="36EBECFC">
                      <v:shape id="_x0000_i1052" type="#_x0000_t75" style="width:10.8pt;height:10.8pt" o:ole="">
                        <v:imagedata r:id="rId59" o:title=""/>
                      </v:shape>
                      <o:OLEObject Type="Embed" ProgID="Equation.DSMT4" ShapeID="_x0000_i1052" DrawAspect="Content" ObjectID="_1799609688" r:id="rId60"/>
                    </w:objec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برابر ......................... است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7A76459C" w14:textId="0CF04E21" w:rsidR="00F77C8D" w:rsidRPr="00F77C8D" w:rsidRDefault="00F77C8D" w:rsidP="00F77C8D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10) درجه چند جمله‌ ای </w:t>
                  </w:r>
                  <w:r w:rsidRPr="00F77C8D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1020" w:dyaOrig="320" w14:anchorId="13EF58DD">
                      <v:shape id="_x0000_i1053" type="#_x0000_t75" style="width:51.45pt;height:16.45pt" o:ole="">
                        <v:imagedata r:id="rId61" o:title=""/>
                      </v:shape>
                      <o:OLEObject Type="Embed" ProgID="Equation.DSMT4" ShapeID="_x0000_i1053" DrawAspect="Content" ObjectID="_1799609689" r:id="rId62"/>
                    </w:objec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مساوی ...................... است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26595CD2" w14:textId="51CD66F9" w:rsidR="00F77C8D" w:rsidRPr="00F77C8D" w:rsidRDefault="00F77C8D" w:rsidP="00F77C8D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11) ضریب یک جمله‌ای </w:t>
                  </w:r>
                  <w:r w:rsidRPr="00F77C8D">
                    <w:rPr>
                      <w:rFonts w:cs="B Nazanin"/>
                      <w:b/>
                      <w:bCs/>
                      <w:position w:val="-8"/>
                      <w:sz w:val="25"/>
                      <w:szCs w:val="25"/>
                    </w:rPr>
                    <w:object w:dxaOrig="920" w:dyaOrig="360" w14:anchorId="6030DD8A">
                      <v:shape id="_x0000_i1054" type="#_x0000_t75" style="width:46.3pt;height:17.5pt" o:ole="">
                        <v:imagedata r:id="rId63" o:title=""/>
                      </v:shape>
                      <o:OLEObject Type="Embed" ProgID="Equation.DSMT4" ShapeID="_x0000_i1054" DrawAspect="Content" ObjectID="_1799609690" r:id="rId64"/>
                    </w:objec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، .................................. است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4D4AB489" w14:textId="681D81E6" w:rsidR="00F77C8D" w:rsidRPr="00F77C8D" w:rsidRDefault="00F77C8D" w:rsidP="00F77C8D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12) درجه چند جمله‌ ای  </w:t>
                  </w:r>
                  <w:r w:rsidRPr="00F77C8D">
                    <w:rPr>
                      <w:rFonts w:cs="B Nazanin"/>
                      <w:position w:val="-6"/>
                      <w:sz w:val="25"/>
                      <w:szCs w:val="25"/>
                    </w:rPr>
                    <w:object w:dxaOrig="920" w:dyaOrig="320" w14:anchorId="4DAFED5F">
                      <v:shape id="_x0000_i1055" type="#_x0000_t75" style="width:46.3pt;height:16.45pt" o:ole="">
                        <v:imagedata r:id="rId65" o:title=""/>
                      </v:shape>
                      <o:OLEObject Type="Embed" ProgID="Equation.DSMT4" ShapeID="_x0000_i1055" DrawAspect="Content" ObjectID="_1799609691" r:id="rId66"/>
                    </w:objec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نسبت به متغیر</w:t>
                  </w:r>
                  <w:r w:rsidRPr="00F77C8D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F77C8D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220" w:dyaOrig="220" w14:anchorId="7132211D">
                      <v:shape id="_x0000_i1056" type="#_x0000_t75" style="width:10.8pt;height:10.8pt" o:ole="">
                        <v:imagedata r:id="rId48" o:title=""/>
                      </v:shape>
                      <o:OLEObject Type="Embed" ProgID="Equation.DSMT4" ShapeID="_x0000_i1056" DrawAspect="Content" ObjectID="_1799609692" r:id="rId67"/>
                    </w:objec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برابر با  ...................... است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45FCDA37" w14:textId="4ACD46ED" w:rsidR="00F77C8D" w:rsidRPr="00F77C8D" w:rsidRDefault="00F77C8D" w:rsidP="00F77C8D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13) ضریب عددی یک جمله‌ای</w:t>
                  </w:r>
                  <w:r w:rsidRPr="00F77C8D">
                    <w:rPr>
                      <w:rFonts w:cs="B Nazanin"/>
                      <w:position w:val="-24"/>
                      <w:sz w:val="25"/>
                      <w:szCs w:val="25"/>
                    </w:rPr>
                    <w:object w:dxaOrig="859" w:dyaOrig="660" w14:anchorId="2B2D39F1">
                      <v:shape id="_x0000_i1057" type="#_x0000_t75" style="width:43.7pt;height:32.4pt" o:ole="">
                        <v:imagedata r:id="rId68" o:title=""/>
                      </v:shape>
                      <o:OLEObject Type="Embed" ProgID="Equation.DSMT4" ShapeID="_x0000_i1057" DrawAspect="Content" ObjectID="_1799609693" r:id="rId69"/>
                    </w:objec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عدد ...................... است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1D9C8E25" w14:textId="2E9AE322" w:rsidR="00F77C8D" w:rsidRPr="00F77C8D" w:rsidRDefault="00F77C8D" w:rsidP="00F77C8D">
                  <w:pPr>
                    <w:tabs>
                      <w:tab w:val="left" w:pos="2771"/>
                    </w:tabs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14) اگر تساوی دو عبارت به ازای هر مقدار برقرار باشد .................... نام دارد.(معادله-اتحادجبری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)</w:t>
                  </w: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</w:p>
              </w:tc>
            </w:tr>
            <w:tr w:rsidR="0020380B" w:rsidRPr="00804D03" w14:paraId="4681FBA0" w14:textId="77777777" w:rsidTr="0020380B">
              <w:trPr>
                <w:trHeight w:val="1372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C393361" w14:textId="6B871010" w:rsidR="004500FC" w:rsidRDefault="004500FC" w:rsidP="004500FC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</w:rPr>
                  </w:pPr>
                  <w:r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به سوالات زیر پاسخ دهید.</w:t>
                  </w:r>
                </w:p>
                <w:p w14:paraId="7625B221" w14:textId="4829D353" w:rsidR="004500FC" w:rsidRPr="004500FC" w:rsidRDefault="004500FC" w:rsidP="004500FC">
                  <w:pPr>
                    <w:tabs>
                      <w:tab w:val="left" w:pos="2771"/>
                    </w:tabs>
                    <w:spacing w:line="360" w:lineRule="auto"/>
                    <w:rPr>
                      <w:rFonts w:cs="B Nazanin"/>
                      <w:b/>
                      <w:bCs/>
                      <w:sz w:val="25"/>
                      <w:szCs w:val="25"/>
                    </w:rPr>
                  </w:pP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لف) یک جمله‌ای بنویسید که درجه آن نسبت به</w:t>
                  </w:r>
                  <w:r w:rsidRPr="004500FC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4500FC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460" w:dyaOrig="260" w14:anchorId="72F44C4A">
                      <v:shape id="_x0000_i1058" type="#_x0000_t75" style="width:21.6pt;height:13.35pt" o:ole="">
                        <v:imagedata r:id="rId70" o:title=""/>
                      </v:shape>
                      <o:OLEObject Type="Embed" ProgID="Equation.DSMT4" ShapeID="_x0000_i1058" DrawAspect="Content" ObjectID="_1799609694" r:id="rId71"/>
                    </w:object>
                  </w: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رابر 4 باشد.</w:t>
                  </w:r>
                </w:p>
                <w:p w14:paraId="4445D826" w14:textId="2971A1FC" w:rsidR="0020380B" w:rsidRPr="004500FC" w:rsidRDefault="004500FC" w:rsidP="004500FC">
                  <w:pPr>
                    <w:spacing w:line="360" w:lineRule="auto"/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) درجه عبارت</w:t>
                  </w:r>
                  <w:r w:rsidRPr="004500FC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1380" w:dyaOrig="320" w14:anchorId="211FA081">
                      <v:shape id="_x0000_i1059" type="#_x0000_t75" style="width:69.45pt;height:16.45pt" o:ole="">
                        <v:imagedata r:id="rId72" o:title=""/>
                      </v:shape>
                      <o:OLEObject Type="Embed" ProgID="Equation.DSMT4" ShapeID="_x0000_i1059" DrawAspect="Content" ObjectID="_1799609695" r:id="rId73"/>
                    </w:object>
                  </w: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نسبت به </w:t>
                  </w:r>
                  <w:r w:rsidRPr="004500FC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4500FC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220" w:dyaOrig="220" w14:anchorId="555D44D0">
                      <v:shape id="_x0000_i1060" type="#_x0000_t75" style="width:10.8pt;height:10.8pt" o:ole="">
                        <v:imagedata r:id="rId48" o:title=""/>
                      </v:shape>
                      <o:OLEObject Type="Embed" ProgID="Equation.DSMT4" ShapeID="_x0000_i1060" DrawAspect="Content" ObjectID="_1799609696" r:id="rId74"/>
                    </w:object>
                  </w: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؟                                                                                   </w:t>
                  </w:r>
                </w:p>
              </w:tc>
            </w:tr>
            <w:tr w:rsidR="0020380B" w:rsidRPr="00804D03" w14:paraId="37A00C58" w14:textId="77777777" w:rsidTr="004500FC">
              <w:trPr>
                <w:trHeight w:val="3493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ED3DC0A" w14:textId="424BE9C6" w:rsidR="004500FC" w:rsidRPr="004500FC" w:rsidRDefault="004500FC" w:rsidP="004500FC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Theme="majorBidi" w:hAnsiTheme="majorBidi"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Pr="004500FC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ا</w:t>
                  </w: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لف) کدام گزینه با جمله</w:t>
                  </w:r>
                  <w:r w:rsidRPr="004500FC">
                    <w:rPr>
                      <w:rFonts w:cs="B Nazanin"/>
                      <w:position w:val="-10"/>
                      <w:sz w:val="25"/>
                      <w:szCs w:val="25"/>
                    </w:rPr>
                    <w:object w:dxaOrig="560" w:dyaOrig="360" w14:anchorId="14A68C67">
                      <v:shape id="_x0000_i1061" type="#_x0000_t75" style="width:28.8pt;height:17.5pt" o:ole="">
                        <v:imagedata r:id="rId75" o:title=""/>
                      </v:shape>
                      <o:OLEObject Type="Embed" ProgID="Equation.DSMT4" ShapeID="_x0000_i1061" DrawAspect="Content" ObjectID="_1799609697" r:id="rId76"/>
                    </w:object>
                  </w: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متشابه است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؟</w:t>
                  </w: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20AD6026" w14:textId="77777777" w:rsidR="004500FC" w:rsidRPr="004500FC" w:rsidRDefault="004500FC" w:rsidP="004500FC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1) 6-                                    2) </w:t>
                  </w:r>
                  <w:r w:rsidRPr="004500FC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460" w:dyaOrig="360" w14:anchorId="54650EED">
                      <v:shape id="_x0000_i1062" type="#_x0000_t75" style="width:21.6pt;height:17.5pt" o:ole="">
                        <v:imagedata r:id="rId77" o:title=""/>
                      </v:shape>
                      <o:OLEObject Type="Embed" ProgID="Equation.DSMT4" ShapeID="_x0000_i1062" DrawAspect="Content" ObjectID="_1799609698" r:id="rId78"/>
                    </w:object>
                  </w: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  3) </w:t>
                  </w:r>
                  <w:r w:rsidRPr="004500FC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560" w:dyaOrig="360" w14:anchorId="43FA8D30">
                      <v:shape id="_x0000_i1063" type="#_x0000_t75" style="width:28.8pt;height:17.5pt" o:ole="">
                        <v:imagedata r:id="rId79" o:title=""/>
                      </v:shape>
                      <o:OLEObject Type="Embed" ProgID="Equation.DSMT4" ShapeID="_x0000_i1063" DrawAspect="Content" ObjectID="_1799609699" r:id="rId80"/>
                    </w:object>
                  </w: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  4) </w:t>
                  </w:r>
                  <w:r w:rsidRPr="004500FC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580" w:dyaOrig="360" w14:anchorId="7E074446">
                      <v:shape id="_x0000_i1064" type="#_x0000_t75" style="width:28.3pt;height:17.5pt" o:ole="">
                        <v:imagedata r:id="rId81" o:title=""/>
                      </v:shape>
                      <o:OLEObject Type="Embed" ProgID="Equation.DSMT4" ShapeID="_x0000_i1064" DrawAspect="Content" ObjectID="_1799609700" r:id="rId82"/>
                    </w:object>
                  </w:r>
                </w:p>
                <w:p w14:paraId="364E56AA" w14:textId="3AA8C5D7" w:rsidR="004500FC" w:rsidRPr="004500FC" w:rsidRDefault="004500FC" w:rsidP="004500FC">
                  <w:pPr>
                    <w:tabs>
                      <w:tab w:val="left" w:pos="8178"/>
                    </w:tabs>
                    <w:spacing w:after="160"/>
                    <w:jc w:val="both"/>
                    <w:rPr>
                      <w:rFonts w:ascii="Euclid" w:hAnsi="Euclid" w:cs="B Nazanin"/>
                      <w:b/>
                      <w:bCs/>
                      <w:i/>
                      <w:noProof/>
                      <w:sz w:val="25"/>
                      <w:szCs w:val="25"/>
                    </w:rPr>
                  </w:pPr>
                  <w:r w:rsidRPr="004500FC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ب) کدام یک از عبارت‌های زیر یک جمله ای است</w:t>
                  </w:r>
                  <w:r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؟</w:t>
                  </w:r>
                  <w:r w:rsidRPr="004500FC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765F8ED2" w14:textId="77777777" w:rsidR="004500FC" w:rsidRPr="004500FC" w:rsidRDefault="004500FC" w:rsidP="004500FC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4500FC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1) </w:t>
                  </w:r>
                  <w:r w:rsidRPr="004500FC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4500FC">
                    <w:rPr>
                      <w:rFonts w:cs="B Nazanin"/>
                      <w:b/>
                      <w:bCs/>
                      <w:position w:val="-8"/>
                      <w:sz w:val="25"/>
                      <w:szCs w:val="25"/>
                    </w:rPr>
                    <w:object w:dxaOrig="520" w:dyaOrig="360" w14:anchorId="77D32976">
                      <v:shape id="_x0000_i1065" type="#_x0000_t75" style="width:25.7pt;height:17.5pt" o:ole="">
                        <v:imagedata r:id="rId83" o:title=""/>
                      </v:shape>
                      <o:OLEObject Type="Embed" ProgID="Equation.DSMT4" ShapeID="_x0000_i1065" DrawAspect="Content" ObjectID="_1799609701" r:id="rId84"/>
                    </w:object>
                  </w:r>
                  <w:r w:rsidRPr="004500FC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                           2) </w:t>
                  </w:r>
                  <w:r w:rsidRPr="004500FC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700" w:dyaOrig="320" w14:anchorId="7AEA93C4">
                      <v:shape id="_x0000_i1066" type="#_x0000_t75" style="width:35.5pt;height:16.45pt" o:ole="">
                        <v:imagedata r:id="rId85" o:title=""/>
                      </v:shape>
                      <o:OLEObject Type="Embed" ProgID="Equation.DSMT4" ShapeID="_x0000_i1066" DrawAspect="Content" ObjectID="_1799609702" r:id="rId86"/>
                    </w:object>
                  </w:r>
                  <w:r w:rsidRPr="004500FC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                         3) </w:t>
                  </w:r>
                  <w:r w:rsidRPr="004500FC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4500FC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800" w:dyaOrig="320" w14:anchorId="1433C8CE">
                      <v:shape id="_x0000_i1067" type="#_x0000_t75" style="width:40.65pt;height:16.45pt" o:ole="">
                        <v:imagedata r:id="rId87" o:title=""/>
                      </v:shape>
                      <o:OLEObject Type="Embed" ProgID="Equation.DSMT4" ShapeID="_x0000_i1067" DrawAspect="Content" ObjectID="_1799609703" r:id="rId88"/>
                    </w:object>
                  </w:r>
                  <w:r w:rsidRPr="004500FC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                            4) </w:t>
                  </w:r>
                  <w:r w:rsidRPr="004500FC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4500FC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620" w:dyaOrig="360" w14:anchorId="21AB5164">
                      <v:shape id="_x0000_i1068" type="#_x0000_t75" style="width:31.35pt;height:17.5pt" o:ole="">
                        <v:imagedata r:id="rId89" o:title=""/>
                      </v:shape>
                      <o:OLEObject Type="Embed" ProgID="Equation.DSMT4" ShapeID="_x0000_i1068" DrawAspect="Content" ObjectID="_1799609704" r:id="rId90"/>
                    </w:object>
                  </w:r>
                </w:p>
                <w:p w14:paraId="4AF7110A" w14:textId="4D51F7DD" w:rsidR="004500FC" w:rsidRPr="004500FC" w:rsidRDefault="004500FC" w:rsidP="004500FC">
                  <w:pPr>
                    <w:tabs>
                      <w:tab w:val="left" w:pos="8178"/>
                    </w:tabs>
                    <w:spacing w:after="160"/>
                    <w:jc w:val="both"/>
                    <w:rPr>
                      <w:rFonts w:ascii="Euclid" w:hAnsi="Euclid"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</w:pPr>
                  <w:r w:rsidRPr="004500FC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پ) درجه چند جمله ای</w:t>
                  </w:r>
                  <w:r w:rsidRPr="004500FC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4500FC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639" w:dyaOrig="360" w14:anchorId="445E38E7">
                      <v:shape id="_x0000_i1069" type="#_x0000_t75" style="width:31.35pt;height:17.5pt" o:ole="">
                        <v:imagedata r:id="rId91" o:title=""/>
                      </v:shape>
                      <o:OLEObject Type="Embed" ProgID="Equation.DSMT4" ShapeID="_x0000_i1069" DrawAspect="Content" ObjectID="_1799609705" r:id="rId92"/>
                    </w:object>
                  </w:r>
                  <w:r w:rsidRPr="004500FC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نسبت به متغییرهای</w:t>
                  </w:r>
                  <w:r w:rsidRPr="004500FC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4500FC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460" w:dyaOrig="260" w14:anchorId="6DB9CC02">
                      <v:shape id="_x0000_i1070" type="#_x0000_t75" style="width:21.6pt;height:13.35pt" o:ole="">
                        <v:imagedata r:id="rId93" o:title=""/>
                      </v:shape>
                      <o:OLEObject Type="Embed" ProgID="Equation.DSMT4" ShapeID="_x0000_i1070" DrawAspect="Content" ObjectID="_1799609706" r:id="rId94"/>
                    </w:object>
                  </w:r>
                  <w:r w:rsidRPr="004500FC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............ است</w:t>
                  </w:r>
                  <w:r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؟</w:t>
                  </w:r>
                </w:p>
                <w:p w14:paraId="03558521" w14:textId="77777777" w:rsidR="004500FC" w:rsidRPr="004500FC" w:rsidRDefault="004500FC" w:rsidP="004500FC">
                  <w:pPr>
                    <w:tabs>
                      <w:tab w:val="left" w:pos="8178"/>
                    </w:tabs>
                    <w:spacing w:after="160"/>
                    <w:jc w:val="both"/>
                    <w:rPr>
                      <w:rFonts w:ascii="Euclid" w:hAnsi="Euclid"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</w:pPr>
                  <w:r w:rsidRPr="004500FC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1)  7                                    2)  12                                   3) 3                                            4) 4</w:t>
                  </w:r>
                </w:p>
                <w:p w14:paraId="02E0E3F6" w14:textId="4E872D17" w:rsidR="004500FC" w:rsidRPr="004500FC" w:rsidRDefault="004500FC" w:rsidP="004500FC">
                  <w:pPr>
                    <w:tabs>
                      <w:tab w:val="left" w:pos="8178"/>
                    </w:tabs>
                    <w:spacing w:after="160"/>
                    <w:jc w:val="both"/>
                    <w:rPr>
                      <w:rFonts w:ascii="Euclid" w:hAnsi="Euclid"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</w:pPr>
                  <w:r w:rsidRPr="004500FC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ت) کدام یک از عبارت‌های زیر یک جمله ای است</w:t>
                  </w:r>
                  <w:r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؟</w:t>
                  </w:r>
                  <w:r w:rsidRPr="004500FC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089604D9" w14:textId="77777777" w:rsidR="004500FC" w:rsidRPr="00D2697E" w:rsidRDefault="004500FC" w:rsidP="004500FC">
                  <w:pPr>
                    <w:tabs>
                      <w:tab w:val="left" w:pos="2771"/>
                    </w:tabs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 w:rsidRPr="004500FC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1)  </w:t>
                  </w:r>
                  <w:r w:rsidRPr="004500FC">
                    <w:rPr>
                      <w:rFonts w:cs="B Nazanin"/>
                      <w:b/>
                      <w:bCs/>
                      <w:position w:val="-24"/>
                      <w:sz w:val="25"/>
                      <w:szCs w:val="25"/>
                    </w:rPr>
                    <w:object w:dxaOrig="260" w:dyaOrig="639" w14:anchorId="0BD45D9E">
                      <v:shape id="_x0000_i1071" type="#_x0000_t75" style="width:13.35pt;height:31.35pt" o:ole="">
                        <v:imagedata r:id="rId95" o:title=""/>
                      </v:shape>
                      <o:OLEObject Type="Embed" ProgID="Equation.DSMT4" ShapeID="_x0000_i1071" DrawAspect="Content" ObjectID="_1799609707" r:id="rId96"/>
                    </w:object>
                  </w:r>
                  <w:r w:rsidRPr="004500FC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4500FC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                             2)</w:t>
                  </w: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4500FC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4500FC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300" w:dyaOrig="320" w14:anchorId="6D1837A9">
                      <v:shape id="_x0000_i1072" type="#_x0000_t75" style="width:14.9pt;height:16.45pt" o:ole="">
                        <v:imagedata r:id="rId97" o:title=""/>
                      </v:shape>
                      <o:OLEObject Type="Embed" ProgID="Equation.DSMT4" ShapeID="_x0000_i1072" DrawAspect="Content" ObjectID="_1799609708" r:id="rId98"/>
                    </w:object>
                  </w:r>
                  <w:r w:rsidRPr="004500FC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                                3)  </w:t>
                  </w:r>
                  <w:r w:rsidRPr="004500FC">
                    <w:rPr>
                      <w:rFonts w:cs="B Nazanin"/>
                      <w:b/>
                      <w:bCs/>
                      <w:position w:val="-8"/>
                      <w:sz w:val="25"/>
                      <w:szCs w:val="25"/>
                    </w:rPr>
                    <w:object w:dxaOrig="600" w:dyaOrig="360" w14:anchorId="551C3040">
                      <v:shape id="_x0000_i1073" type="#_x0000_t75" style="width:29.85pt;height:17.5pt" o:ole="">
                        <v:imagedata r:id="rId99" o:title=""/>
                      </v:shape>
                      <o:OLEObject Type="Embed" ProgID="Equation.DSMT4" ShapeID="_x0000_i1073" DrawAspect="Content" ObjectID="_1799609709" r:id="rId100"/>
                    </w:object>
                  </w:r>
                  <w:r w:rsidRPr="004500FC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4500FC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                              4)</w:t>
                  </w:r>
                  <w:r w:rsidRPr="00D2697E">
                    <w:rPr>
                      <w:rFonts w:ascii="Euclid" w:hAnsi="Euclid" w:hint="cs"/>
                      <w:b/>
                      <w:bCs/>
                      <w:i/>
                      <w:noProof/>
                      <w:sz w:val="24"/>
                      <w:szCs w:val="24"/>
                      <w:rtl/>
                    </w:rPr>
                    <w:t xml:space="preserve"> </w:t>
                  </w:r>
                  <w:r w:rsidRPr="00D2697E">
                    <w:rPr>
                      <w:b/>
                      <w:bCs/>
                      <w:sz w:val="24"/>
                      <w:szCs w:val="24"/>
                    </w:rPr>
                    <w:t xml:space="preserve"> </w:t>
                  </w:r>
                  <w:r w:rsidRPr="00D2697E">
                    <w:rPr>
                      <w:b/>
                      <w:bCs/>
                      <w:position w:val="-8"/>
                      <w:sz w:val="24"/>
                      <w:szCs w:val="24"/>
                    </w:rPr>
                    <w:object w:dxaOrig="400" w:dyaOrig="360" w14:anchorId="3573E9C8">
                      <v:shape id="_x0000_i1074" type="#_x0000_t75" style="width:20.55pt;height:17.5pt" o:ole="">
                        <v:imagedata r:id="rId101" o:title=""/>
                      </v:shape>
                      <o:OLEObject Type="Embed" ProgID="Equation.DSMT4" ShapeID="_x0000_i1074" DrawAspect="Content" ObjectID="_1799609710" r:id="rId102"/>
                    </w:object>
                  </w:r>
                </w:p>
                <w:p w14:paraId="7E44C050" w14:textId="68C690A2" w:rsidR="004500FC" w:rsidRPr="004500FC" w:rsidRDefault="004500FC" w:rsidP="004500FC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lastRenderedPageBreak/>
                    <w:t>ث) کدام یک از عبارت‌های زیر تک جمله‌ای جبری است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؟</w:t>
                  </w: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2E92B8D6" w14:textId="77777777" w:rsidR="004500FC" w:rsidRPr="004500FC" w:rsidRDefault="004500FC" w:rsidP="004500FC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1) </w:t>
                  </w:r>
                  <w:r w:rsidRPr="004500FC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940" w:dyaOrig="360" w14:anchorId="3ADC7207">
                      <v:shape id="_x0000_i1075" type="#_x0000_t75" style="width:46.3pt;height:17.5pt" o:ole="">
                        <v:imagedata r:id="rId103" o:title=""/>
                      </v:shape>
                      <o:OLEObject Type="Embed" ProgID="Equation.DSMT4" ShapeID="_x0000_i1075" DrawAspect="Content" ObjectID="_1799609711" r:id="rId104"/>
                    </w:object>
                  </w: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2) </w:t>
                  </w:r>
                  <w:r w:rsidRPr="004500FC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560" w:dyaOrig="320" w14:anchorId="360F3E40">
                      <v:shape id="_x0000_i1076" type="#_x0000_t75" style="width:28.8pt;height:16.45pt" o:ole="">
                        <v:imagedata r:id="rId105" o:title=""/>
                      </v:shape>
                      <o:OLEObject Type="Embed" ProgID="Equation.DSMT4" ShapeID="_x0000_i1076" DrawAspect="Content" ObjectID="_1799609712" r:id="rId106"/>
                    </w:object>
                  </w: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3) </w:t>
                  </w:r>
                  <w:r w:rsidRPr="004500FC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800" w:dyaOrig="320" w14:anchorId="01D3F093">
                      <v:shape id="_x0000_i1077" type="#_x0000_t75" style="width:40.65pt;height:16.45pt" o:ole="">
                        <v:imagedata r:id="rId107" o:title=""/>
                      </v:shape>
                      <o:OLEObject Type="Embed" ProgID="Equation.DSMT4" ShapeID="_x0000_i1077" DrawAspect="Content" ObjectID="_1799609713" r:id="rId108"/>
                    </w:object>
                  </w: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4) </w:t>
                  </w:r>
                  <w:r w:rsidRPr="004500FC">
                    <w:rPr>
                      <w:rFonts w:cs="B Nazanin"/>
                      <w:b/>
                      <w:bCs/>
                      <w:position w:val="-24"/>
                      <w:sz w:val="25"/>
                      <w:szCs w:val="25"/>
                    </w:rPr>
                    <w:object w:dxaOrig="260" w:dyaOrig="639" w14:anchorId="3AC0EA48">
                      <v:shape id="_x0000_i1078" type="#_x0000_t75" style="width:13.35pt;height:31.35pt" o:ole="">
                        <v:imagedata r:id="rId109" o:title=""/>
                      </v:shape>
                      <o:OLEObject Type="Embed" ProgID="Equation.DSMT4" ShapeID="_x0000_i1078" DrawAspect="Content" ObjectID="_1799609714" r:id="rId110"/>
                    </w:object>
                  </w:r>
                </w:p>
                <w:p w14:paraId="4DC9B725" w14:textId="4A91BA52" w:rsidR="004500FC" w:rsidRPr="004500FC" w:rsidRDefault="004500FC" w:rsidP="004500FC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ج) کدام گزینه یک جمله‌ای است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؟</w:t>
                  </w:r>
                </w:p>
                <w:p w14:paraId="4E83D245" w14:textId="77777777" w:rsidR="004500FC" w:rsidRPr="004500FC" w:rsidRDefault="004500FC" w:rsidP="004500FC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1) </w:t>
                  </w:r>
                  <w:r w:rsidRPr="004500FC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300" w:dyaOrig="320" w14:anchorId="15E88C73">
                      <v:shape id="_x0000_i1079" type="#_x0000_t75" style="width:14.9pt;height:16.45pt" o:ole="">
                        <v:imagedata r:id="rId111" o:title=""/>
                      </v:shape>
                      <o:OLEObject Type="Embed" ProgID="Equation.DSMT4" ShapeID="_x0000_i1079" DrawAspect="Content" ObjectID="_1799609715" r:id="rId112"/>
                    </w:object>
                  </w: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2) </w:t>
                  </w:r>
                  <w:r w:rsidRPr="004500FC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800" w:dyaOrig="320" w14:anchorId="1560DC6A">
                      <v:shape id="_x0000_i1080" type="#_x0000_t75" style="width:40.65pt;height:16.45pt" o:ole="">
                        <v:imagedata r:id="rId113" o:title=""/>
                      </v:shape>
                      <o:OLEObject Type="Embed" ProgID="Equation.DSMT4" ShapeID="_x0000_i1080" DrawAspect="Content" ObjectID="_1799609716" r:id="rId114"/>
                    </w:object>
                  </w: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3)  </w:t>
                  </w:r>
                  <w:r w:rsidRPr="004500FC">
                    <w:rPr>
                      <w:rFonts w:cs="B Nazanin"/>
                      <w:b/>
                      <w:bCs/>
                      <w:position w:val="-24"/>
                      <w:sz w:val="25"/>
                      <w:szCs w:val="25"/>
                    </w:rPr>
                    <w:object w:dxaOrig="360" w:dyaOrig="639" w14:anchorId="3FF490AB">
                      <v:shape id="_x0000_i1081" type="#_x0000_t75" style="width:17.5pt;height:31.35pt" o:ole="">
                        <v:imagedata r:id="rId115" o:title=""/>
                      </v:shape>
                      <o:OLEObject Type="Embed" ProgID="Equation.DSMT4" ShapeID="_x0000_i1081" DrawAspect="Content" ObjectID="_1799609717" r:id="rId116"/>
                    </w:object>
                  </w: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        4) </w:t>
                  </w:r>
                  <w:r w:rsidRPr="004500FC">
                    <w:rPr>
                      <w:rFonts w:cs="B Nazanin"/>
                      <w:b/>
                      <w:bCs/>
                      <w:position w:val="-12"/>
                      <w:sz w:val="25"/>
                      <w:szCs w:val="25"/>
                    </w:rPr>
                    <w:object w:dxaOrig="400" w:dyaOrig="400" w14:anchorId="245ED8DF">
                      <v:shape id="_x0000_i1082" type="#_x0000_t75" style="width:20.55pt;height:20.55pt" o:ole="">
                        <v:imagedata r:id="rId117" o:title=""/>
                      </v:shape>
                      <o:OLEObject Type="Embed" ProgID="Equation.DSMT4" ShapeID="_x0000_i1082" DrawAspect="Content" ObjectID="_1799609718" r:id="rId118"/>
                    </w:object>
                  </w: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</w:t>
                  </w:r>
                </w:p>
                <w:p w14:paraId="32267403" w14:textId="179A4EA3" w:rsidR="004500FC" w:rsidRPr="004500FC" w:rsidRDefault="004500FC" w:rsidP="004500FC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چ) کدام یک از تساوی‌های زیر یک اتحاد است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؟</w:t>
                  </w: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</w:t>
                  </w:r>
                </w:p>
                <w:p w14:paraId="083D73DB" w14:textId="77777777" w:rsidR="004500FC" w:rsidRPr="004500FC" w:rsidRDefault="004500FC" w:rsidP="004500FC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1) </w:t>
                  </w:r>
                  <w:r w:rsidRPr="004500FC">
                    <w:rPr>
                      <w:rFonts w:cs="B Nazanin"/>
                      <w:b/>
                      <w:bCs/>
                      <w:position w:val="-14"/>
                      <w:sz w:val="25"/>
                      <w:szCs w:val="25"/>
                    </w:rPr>
                    <w:object w:dxaOrig="1700" w:dyaOrig="440" w14:anchorId="65B2BA4D">
                      <v:shape id="_x0000_i1083" type="#_x0000_t75" style="width:85.35pt;height:21.6pt" o:ole="">
                        <v:imagedata r:id="rId119" o:title=""/>
                      </v:shape>
                      <o:OLEObject Type="Embed" ProgID="Equation.DSMT4" ShapeID="_x0000_i1083" DrawAspect="Content" ObjectID="_1799609719" r:id="rId120"/>
                    </w:object>
                  </w: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</w:t>
                  </w:r>
                  <w:r w:rsidRPr="004500FC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        </w:t>
                  </w: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</w:t>
                  </w:r>
                  <w:r w:rsidRPr="004500FC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          </w:t>
                  </w: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2) </w:t>
                  </w:r>
                  <w:r w:rsidRPr="004500FC">
                    <w:rPr>
                      <w:rFonts w:cs="B Nazanin"/>
                      <w:b/>
                      <w:bCs/>
                      <w:position w:val="-14"/>
                      <w:sz w:val="25"/>
                      <w:szCs w:val="25"/>
                    </w:rPr>
                    <w:object w:dxaOrig="2280" w:dyaOrig="440" w14:anchorId="14A20D44">
                      <v:shape id="_x0000_i1084" type="#_x0000_t75" style="width:114.15pt;height:21.6pt" o:ole="">
                        <v:imagedata r:id="rId121" o:title=""/>
                      </v:shape>
                      <o:OLEObject Type="Embed" ProgID="Equation.DSMT4" ShapeID="_x0000_i1084" DrawAspect="Content" ObjectID="_1799609720" r:id="rId122"/>
                    </w:object>
                  </w: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38924717" w14:textId="77777777" w:rsidR="004500FC" w:rsidRPr="004500FC" w:rsidRDefault="004500FC" w:rsidP="004500FC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3) </w:t>
                  </w:r>
                  <w:r w:rsidRPr="004500FC">
                    <w:rPr>
                      <w:rFonts w:cs="B Nazanin"/>
                      <w:b/>
                      <w:bCs/>
                      <w:position w:val="-14"/>
                      <w:sz w:val="25"/>
                      <w:szCs w:val="25"/>
                    </w:rPr>
                    <w:object w:dxaOrig="1719" w:dyaOrig="440" w14:anchorId="27E3B5C2">
                      <v:shape id="_x0000_i1085" type="#_x0000_t75" style="width:85.35pt;height:21.6pt" o:ole="">
                        <v:imagedata r:id="rId123" o:title=""/>
                      </v:shape>
                      <o:OLEObject Type="Embed" ProgID="Equation.DSMT4" ShapeID="_x0000_i1085" DrawAspect="Content" ObjectID="_1799609721" r:id="rId124"/>
                    </w:object>
                  </w: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                             4) </w:t>
                  </w:r>
                  <w:r w:rsidRPr="004500FC">
                    <w:rPr>
                      <w:rFonts w:cs="B Nazanin"/>
                      <w:b/>
                      <w:bCs/>
                      <w:position w:val="-14"/>
                      <w:sz w:val="25"/>
                      <w:szCs w:val="25"/>
                    </w:rPr>
                    <w:object w:dxaOrig="2280" w:dyaOrig="440" w14:anchorId="65C094F6">
                      <v:shape id="_x0000_i1086" type="#_x0000_t75" style="width:114.15pt;height:21.6pt" o:ole="">
                        <v:imagedata r:id="rId125" o:title=""/>
                      </v:shape>
                      <o:OLEObject Type="Embed" ProgID="Equation.DSMT4" ShapeID="_x0000_i1086" DrawAspect="Content" ObjectID="_1799609722" r:id="rId126"/>
                    </w:object>
                  </w: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</w:t>
                  </w:r>
                </w:p>
                <w:p w14:paraId="5EBE0F7A" w14:textId="217186D8" w:rsidR="004500FC" w:rsidRPr="004500FC" w:rsidRDefault="004500FC" w:rsidP="004500FC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خ) کدام گزینه یک جمله‌ای است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؟</w:t>
                  </w:r>
                </w:p>
                <w:p w14:paraId="3C649828" w14:textId="77777777" w:rsidR="004500FC" w:rsidRPr="004500FC" w:rsidRDefault="004500FC" w:rsidP="004500FC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1) </w:t>
                  </w:r>
                  <w:r w:rsidRPr="004500FC">
                    <w:rPr>
                      <w:rFonts w:cs="B Nazanin"/>
                      <w:position w:val="-8"/>
                      <w:sz w:val="25"/>
                      <w:szCs w:val="25"/>
                    </w:rPr>
                    <w:object w:dxaOrig="540" w:dyaOrig="360" w14:anchorId="281F9821">
                      <v:shape id="_x0000_i1087" type="#_x0000_t75" style="width:27.25pt;height:17.5pt" o:ole="">
                        <v:imagedata r:id="rId127" o:title=""/>
                      </v:shape>
                      <o:OLEObject Type="Embed" ProgID="Equation.DSMT4" ShapeID="_x0000_i1087" DrawAspect="Content" ObjectID="_1799609723" r:id="rId128"/>
                    </w:object>
                  </w:r>
                  <w:r w:rsidRPr="004500FC">
                    <w:rPr>
                      <w:rFonts w:cs="B Nazanin" w:hint="cs"/>
                      <w:sz w:val="25"/>
                      <w:szCs w:val="25"/>
                      <w:rtl/>
                    </w:rPr>
                    <w:t xml:space="preserve">                  </w:t>
                  </w: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2) </w:t>
                  </w:r>
                  <w:r w:rsidRPr="004500FC">
                    <w:rPr>
                      <w:rFonts w:cs="B Nazanin"/>
                      <w:position w:val="-6"/>
                      <w:sz w:val="25"/>
                      <w:szCs w:val="25"/>
                    </w:rPr>
                    <w:object w:dxaOrig="639" w:dyaOrig="260" w14:anchorId="5F1C0001">
                      <v:shape id="_x0000_i1088" type="#_x0000_t75" style="width:31.35pt;height:13.35pt" o:ole="">
                        <v:imagedata r:id="rId129" o:title=""/>
                      </v:shape>
                      <o:OLEObject Type="Embed" ProgID="Equation.DSMT4" ShapeID="_x0000_i1088" DrawAspect="Content" ObjectID="_1799609724" r:id="rId130"/>
                    </w:object>
                  </w:r>
                  <w:r w:rsidRPr="004500FC">
                    <w:rPr>
                      <w:rFonts w:cs="B Nazanin" w:hint="cs"/>
                      <w:sz w:val="25"/>
                      <w:szCs w:val="25"/>
                      <w:rtl/>
                    </w:rPr>
                    <w:t xml:space="preserve">                      </w:t>
                  </w: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3) </w:t>
                  </w:r>
                  <w:r w:rsidRPr="004500FC">
                    <w:rPr>
                      <w:rFonts w:cs="B Nazanin"/>
                      <w:position w:val="-10"/>
                      <w:sz w:val="25"/>
                      <w:szCs w:val="25"/>
                    </w:rPr>
                    <w:object w:dxaOrig="540" w:dyaOrig="360" w14:anchorId="50391448">
                      <v:shape id="_x0000_i1089" type="#_x0000_t75" style="width:27.25pt;height:17.5pt" o:ole="">
                        <v:imagedata r:id="rId131" o:title=""/>
                      </v:shape>
                      <o:OLEObject Type="Embed" ProgID="Equation.DSMT4" ShapeID="_x0000_i1089" DrawAspect="Content" ObjectID="_1799609725" r:id="rId132"/>
                    </w:object>
                  </w:r>
                  <w:r w:rsidRPr="004500FC">
                    <w:rPr>
                      <w:rFonts w:cs="B Nazanin" w:hint="cs"/>
                      <w:sz w:val="25"/>
                      <w:szCs w:val="25"/>
                      <w:rtl/>
                    </w:rPr>
                    <w:t xml:space="preserve">                             </w:t>
                  </w: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4) </w:t>
                  </w:r>
                  <w:r w:rsidRPr="004500FC">
                    <w:rPr>
                      <w:rFonts w:cs="B Nazanin"/>
                      <w:position w:val="-10"/>
                      <w:sz w:val="25"/>
                      <w:szCs w:val="25"/>
                    </w:rPr>
                    <w:object w:dxaOrig="380" w:dyaOrig="320" w14:anchorId="38CBF9E7">
                      <v:shape id="_x0000_i1090" type="#_x0000_t75" style="width:20.55pt;height:16.45pt" o:ole="">
                        <v:imagedata r:id="rId133" o:title=""/>
                      </v:shape>
                      <o:OLEObject Type="Embed" ProgID="Equation.DSMT4" ShapeID="_x0000_i1090" DrawAspect="Content" ObjectID="_1799609726" r:id="rId134"/>
                    </w:object>
                  </w:r>
                </w:p>
                <w:p w14:paraId="7A2E1264" w14:textId="39907CC8" w:rsidR="004500FC" w:rsidRPr="00F05481" w:rsidRDefault="004500FC" w:rsidP="004500FC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0548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ح) درجه یک جمله‌ای</w:t>
                  </w:r>
                  <w:r w:rsidRPr="00F05481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F05481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780" w:dyaOrig="360" w14:anchorId="043EF467">
                      <v:shape id="_x0000_i1091" type="#_x0000_t75" style="width:39.6pt;height:17.5pt" o:ole="">
                        <v:imagedata r:id="rId135" o:title=""/>
                      </v:shape>
                      <o:OLEObject Type="Embed" ProgID="Equation.DSMT4" ShapeID="_x0000_i1091" DrawAspect="Content" ObjectID="_1799609727" r:id="rId136"/>
                    </w:object>
                  </w:r>
                  <w:r w:rsidRPr="00F0548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نسبت به متغیر</w:t>
                  </w:r>
                  <w:r w:rsidRPr="00F05481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F05481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220" w:dyaOrig="220" w14:anchorId="7E32D2F4">
                      <v:shape id="_x0000_i1092" type="#_x0000_t75" style="width:10.8pt;height:10.8pt" o:ole="">
                        <v:imagedata r:id="rId137" o:title=""/>
                      </v:shape>
                      <o:OLEObject Type="Embed" ProgID="Equation.DSMT4" ShapeID="_x0000_i1092" DrawAspect="Content" ObjectID="_1799609728" r:id="rId138"/>
                    </w:object>
                  </w:r>
                  <w:r w:rsidRPr="00F0548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چند است؟</w:t>
                  </w:r>
                </w:p>
                <w:p w14:paraId="40C3EE76" w14:textId="20938E19" w:rsidR="004500FC" w:rsidRPr="004500FC" w:rsidRDefault="004500FC" w:rsidP="004500FC">
                  <w:pPr>
                    <w:tabs>
                      <w:tab w:val="left" w:pos="2771"/>
                    </w:tabs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 w:rsidRPr="00F0548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1) 1                         2) 2                                   3) 3                                      4) 4</w:t>
                  </w:r>
                </w:p>
              </w:tc>
            </w:tr>
            <w:tr w:rsidR="0020380B" w:rsidRPr="00804D03" w14:paraId="5E7C1E20" w14:textId="77777777" w:rsidTr="00D009B2">
              <w:trPr>
                <w:trHeight w:val="560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A9C8E29" w14:textId="5970D8A6" w:rsidR="00F05481" w:rsidRPr="00804D03" w:rsidRDefault="00F05481" w:rsidP="00F05481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lastRenderedPageBreak/>
                    <w:t xml:space="preserve"> </w:t>
                  </w:r>
                  <w:r w:rsidRPr="00F05481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حاصل</w:t>
                  </w:r>
                  <w:r w:rsidRPr="00F05481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05481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عبارت‌های</w:t>
                  </w:r>
                  <w:r w:rsidRPr="00F05481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05481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زیر</w:t>
                  </w:r>
                  <w:r w:rsidRPr="00F05481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05481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به</w:t>
                  </w:r>
                  <w:r w:rsidRPr="00F05481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05481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کمک</w:t>
                  </w:r>
                  <w:r w:rsidRPr="00F05481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05481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اتحادها</w:t>
                  </w:r>
                  <w:r w:rsidRPr="00F05481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05481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بدست</w:t>
                  </w:r>
                  <w:r w:rsidRPr="00F05481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05481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آورید</w:t>
                  </w:r>
                  <w:r w:rsidRPr="00F05481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10489" w:type="dxa"/>
                    <w:tblLook w:val="0600" w:firstRow="0" w:lastRow="0" w:firstColumn="0" w:lastColumn="0" w:noHBand="1" w:noVBand="1"/>
                  </w:tblPr>
                  <w:tblGrid>
                    <w:gridCol w:w="5331"/>
                    <w:gridCol w:w="5158"/>
                  </w:tblGrid>
                  <w:tr w:rsidR="00F05481" w:rsidRPr="00D2697E" w14:paraId="42F9BAEB" w14:textId="77777777" w:rsidTr="00F05481">
                    <w:tc>
                      <w:tcPr>
                        <w:tcW w:w="5331" w:type="dxa"/>
                        <w:vAlign w:val="center"/>
                      </w:tcPr>
                      <w:p w14:paraId="40BBD37E" w14:textId="77777777" w:rsidR="00F05481" w:rsidRPr="00F05481" w:rsidRDefault="00F05481" w:rsidP="00F05481">
                        <w:pPr>
                          <w:tabs>
                            <w:tab w:val="left" w:pos="966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                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ab/>
                        </w:r>
                        <w:r w:rsidRPr="00F05481">
                          <w:rPr>
                            <w:rFonts w:cs="B Nazanin"/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1160" w:dyaOrig="360" w14:anchorId="31622B5E">
                            <v:shape id="_x0000_i1093" type="#_x0000_t75" style="width:58.65pt;height:17.5pt" o:ole="">
                              <v:imagedata r:id="rId139" o:title=""/>
                            </v:shape>
                            <o:OLEObject Type="Embed" ProgID="Equation.DSMT4" ShapeID="_x0000_i1093" DrawAspect="Content" ObjectID="_1799609729" r:id="rId140"/>
                          </w:object>
                        </w:r>
                      </w:p>
                    </w:tc>
                    <w:tc>
                      <w:tcPr>
                        <w:tcW w:w="5158" w:type="dxa"/>
                        <w:vAlign w:val="center"/>
                      </w:tcPr>
                      <w:p w14:paraId="67F12A13" w14:textId="77777777" w:rsidR="00F05481" w:rsidRPr="00F05481" w:rsidRDefault="00F05481" w:rsidP="00F05481">
                        <w:pPr>
                          <w:tabs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            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1100" w:dyaOrig="360" w14:anchorId="1E267045">
                            <v:shape id="_x0000_i1094" type="#_x0000_t75" style="width:55.55pt;height:17.5pt" o:ole="">
                              <v:imagedata r:id="rId141" o:title=""/>
                            </v:shape>
                            <o:OLEObject Type="Embed" ProgID="Equation.DSMT4" ShapeID="_x0000_i1094" DrawAspect="Content" ObjectID="_1799609730" r:id="rId142"/>
                          </w:object>
                        </w: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            </w:t>
                        </w:r>
                      </w:p>
                    </w:tc>
                  </w:tr>
                  <w:tr w:rsidR="00F05481" w:rsidRPr="00D2697E" w14:paraId="329B8A33" w14:textId="77777777" w:rsidTr="00F05481">
                    <w:trPr>
                      <w:trHeight w:val="336"/>
                    </w:trPr>
                    <w:tc>
                      <w:tcPr>
                        <w:tcW w:w="5331" w:type="dxa"/>
                        <w:vAlign w:val="center"/>
                      </w:tcPr>
                      <w:p w14:paraId="57F1E63D" w14:textId="77777777" w:rsidR="00F05481" w:rsidRPr="00F05481" w:rsidRDefault="00F05481" w:rsidP="00F05481">
                        <w:pPr>
                          <w:tabs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              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1660" w:dyaOrig="320" w14:anchorId="43ADC69B">
                            <v:shape id="_x0000_i1095" type="#_x0000_t75" style="width:82.8pt;height:16.45pt" o:ole="">
                              <v:imagedata r:id="rId143" o:title=""/>
                            </v:shape>
                            <o:OLEObject Type="Embed" ProgID="Equation.DSMT4" ShapeID="_x0000_i1095" DrawAspect="Content" ObjectID="_1799609731" r:id="rId144"/>
                          </w:object>
                        </w:r>
                      </w:p>
                    </w:tc>
                    <w:tc>
                      <w:tcPr>
                        <w:tcW w:w="5158" w:type="dxa"/>
                        <w:vAlign w:val="center"/>
                      </w:tcPr>
                      <w:p w14:paraId="1DD9611A" w14:textId="77777777" w:rsidR="00F05481" w:rsidRPr="00F05481" w:rsidRDefault="00F05481" w:rsidP="00F05481">
                        <w:pPr>
                          <w:tabs>
                            <w:tab w:val="left" w:pos="606"/>
                            <w:tab w:val="center" w:pos="1563"/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  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position w:val="-14"/>
                            <w:sz w:val="25"/>
                            <w:szCs w:val="25"/>
                          </w:rPr>
                          <w:object w:dxaOrig="1640" w:dyaOrig="400" w14:anchorId="7CA90358">
                            <v:shape id="_x0000_i1096" type="#_x0000_t75" style="width:82.8pt;height:20.55pt" o:ole="">
                              <v:imagedata r:id="rId145" o:title=""/>
                            </v:shape>
                            <o:OLEObject Type="Embed" ProgID="Equation.DSMT4" ShapeID="_x0000_i1096" DrawAspect="Content" ObjectID="_1799609732" r:id="rId146"/>
                          </w:object>
                        </w: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  </w:t>
                        </w:r>
                      </w:p>
                    </w:tc>
                  </w:tr>
                  <w:tr w:rsidR="00F05481" w:rsidRPr="00D2697E" w14:paraId="04625F35" w14:textId="77777777" w:rsidTr="00F05481">
                    <w:trPr>
                      <w:trHeight w:val="552"/>
                    </w:trPr>
                    <w:tc>
                      <w:tcPr>
                        <w:tcW w:w="5331" w:type="dxa"/>
                        <w:vAlign w:val="center"/>
                      </w:tcPr>
                      <w:p w14:paraId="024AD2F2" w14:textId="77777777" w:rsidR="00F05481" w:rsidRPr="00F05481" w:rsidRDefault="00F05481" w:rsidP="00F05481">
                        <w:pPr>
                          <w:tabs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/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2840" w:dyaOrig="360" w14:anchorId="7AF23B67">
                            <v:shape id="_x0000_i1097" type="#_x0000_t75" style="width:142.45pt;height:17.5pt" o:ole="">
                              <v:imagedata r:id="rId147" o:title=""/>
                            </v:shape>
                            <o:OLEObject Type="Embed" ProgID="Equation.DSMT4" ShapeID="_x0000_i1097" DrawAspect="Content" ObjectID="_1799609733" r:id="rId148"/>
                          </w:object>
                        </w:r>
                      </w:p>
                    </w:tc>
                    <w:tc>
                      <w:tcPr>
                        <w:tcW w:w="5158" w:type="dxa"/>
                        <w:vAlign w:val="center"/>
                      </w:tcPr>
                      <w:p w14:paraId="6AF5CAB3" w14:textId="77777777" w:rsidR="00F05481" w:rsidRPr="00F05481" w:rsidRDefault="00F05481" w:rsidP="00F05481">
                        <w:pPr>
                          <w:tabs>
                            <w:tab w:val="left" w:pos="606"/>
                            <w:tab w:val="center" w:pos="1563"/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     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1540" w:dyaOrig="320" w14:anchorId="39DDE91C">
                            <v:shape id="_x0000_i1098" type="#_x0000_t75" style="width:76.1pt;height:16.45pt" o:ole="">
                              <v:imagedata r:id="rId149" o:title=""/>
                            </v:shape>
                            <o:OLEObject Type="Embed" ProgID="Equation.DSMT4" ShapeID="_x0000_i1098" DrawAspect="Content" ObjectID="_1799609734" r:id="rId150"/>
                          </w:object>
                        </w: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     </w:t>
                        </w:r>
                      </w:p>
                    </w:tc>
                  </w:tr>
                  <w:tr w:rsidR="00F05481" w:rsidRPr="00D2697E" w14:paraId="4D757A71" w14:textId="77777777" w:rsidTr="00F05481">
                    <w:trPr>
                      <w:trHeight w:val="552"/>
                    </w:trPr>
                    <w:tc>
                      <w:tcPr>
                        <w:tcW w:w="5331" w:type="dxa"/>
                        <w:vAlign w:val="center"/>
                      </w:tcPr>
                      <w:p w14:paraId="759C3460" w14:textId="77777777" w:rsidR="00F05481" w:rsidRPr="00F05481" w:rsidRDefault="00F05481" w:rsidP="00F05481">
                        <w:pPr>
                          <w:tabs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2680" w:dyaOrig="360" w14:anchorId="1144B968">
                            <v:shape id="_x0000_i1099" type="#_x0000_t75" style="width:133.2pt;height:17.5pt" o:ole="">
                              <v:imagedata r:id="rId151" o:title=""/>
                            </v:shape>
                            <o:OLEObject Type="Embed" ProgID="Equation.DSMT4" ShapeID="_x0000_i1099" DrawAspect="Content" ObjectID="_1799609735" r:id="rId152"/>
                          </w:object>
                        </w:r>
                      </w:p>
                    </w:tc>
                    <w:tc>
                      <w:tcPr>
                        <w:tcW w:w="5158" w:type="dxa"/>
                        <w:vAlign w:val="center"/>
                      </w:tcPr>
                      <w:p w14:paraId="3F4B65D4" w14:textId="77777777" w:rsidR="00F05481" w:rsidRPr="00F05481" w:rsidRDefault="00F05481" w:rsidP="00F05481">
                        <w:pPr>
                          <w:tabs>
                            <w:tab w:val="left" w:pos="606"/>
                            <w:tab w:val="center" w:pos="1563"/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position w:val="-14"/>
                            <w:sz w:val="25"/>
                            <w:szCs w:val="25"/>
                          </w:rPr>
                          <w:object w:dxaOrig="1880" w:dyaOrig="400" w14:anchorId="14898348">
                            <v:shape id="_x0000_i1100" type="#_x0000_t75" style="width:93.6pt;height:20.55pt" o:ole="">
                              <v:imagedata r:id="rId153" o:title=""/>
                            </v:shape>
                            <o:OLEObject Type="Embed" ProgID="Equation.DSMT4" ShapeID="_x0000_i1100" DrawAspect="Content" ObjectID="_1799609736" r:id="rId154"/>
                          </w:object>
                        </w: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  </w:t>
                        </w:r>
                      </w:p>
                    </w:tc>
                  </w:tr>
                  <w:tr w:rsidR="00F05481" w:rsidRPr="00D2697E" w14:paraId="79062801" w14:textId="77777777" w:rsidTr="00F05481">
                    <w:trPr>
                      <w:trHeight w:val="552"/>
                    </w:trPr>
                    <w:tc>
                      <w:tcPr>
                        <w:tcW w:w="5331" w:type="dxa"/>
                        <w:vAlign w:val="center"/>
                      </w:tcPr>
                      <w:p w14:paraId="73612A1A" w14:textId="77777777" w:rsidR="00F05481" w:rsidRPr="00F05481" w:rsidRDefault="00F05481" w:rsidP="00F05481">
                        <w:pPr>
                          <w:tabs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/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2920" w:dyaOrig="360" w14:anchorId="7A7E12FB">
                            <v:shape id="_x0000_i1101" type="#_x0000_t75" style="width:145.55pt;height:17.5pt" o:ole="">
                              <v:imagedata r:id="rId155" o:title=""/>
                            </v:shape>
                            <o:OLEObject Type="Embed" ProgID="Equation.DSMT4" ShapeID="_x0000_i1101" DrawAspect="Content" ObjectID="_1799609737" r:id="rId156"/>
                          </w:object>
                        </w:r>
                      </w:p>
                    </w:tc>
                    <w:tc>
                      <w:tcPr>
                        <w:tcW w:w="5158" w:type="dxa"/>
                        <w:vAlign w:val="center"/>
                      </w:tcPr>
                      <w:p w14:paraId="76B27954" w14:textId="77777777" w:rsidR="00F05481" w:rsidRPr="00F05481" w:rsidRDefault="00F05481" w:rsidP="00F05481">
                        <w:pPr>
                          <w:tabs>
                            <w:tab w:val="left" w:pos="606"/>
                            <w:tab w:val="center" w:pos="1563"/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position w:val="-18"/>
                            <w:sz w:val="25"/>
                            <w:szCs w:val="25"/>
                          </w:rPr>
                          <w:object w:dxaOrig="2060" w:dyaOrig="499" w14:anchorId="51AB1F5E">
                            <v:shape id="_x0000_i1102" type="#_x0000_t75" style="width:103.35pt;height:25.7pt" o:ole="">
                              <v:imagedata r:id="rId157" o:title=""/>
                            </v:shape>
                            <o:OLEObject Type="Embed" ProgID="Equation.DSMT4" ShapeID="_x0000_i1102" DrawAspect="Content" ObjectID="_1799609738" r:id="rId158"/>
                          </w:object>
                        </w:r>
                      </w:p>
                    </w:tc>
                  </w:tr>
                  <w:tr w:rsidR="00F05481" w:rsidRPr="00D2697E" w14:paraId="6A6430C3" w14:textId="77777777" w:rsidTr="00F05481">
                    <w:trPr>
                      <w:trHeight w:val="552"/>
                    </w:trPr>
                    <w:tc>
                      <w:tcPr>
                        <w:tcW w:w="5331" w:type="dxa"/>
                        <w:vAlign w:val="center"/>
                      </w:tcPr>
                      <w:p w14:paraId="49418126" w14:textId="77777777" w:rsidR="00F05481" w:rsidRPr="00F05481" w:rsidRDefault="00F05481" w:rsidP="00F05481">
                        <w:pPr>
                          <w:tabs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2520" w:dyaOrig="360" w14:anchorId="2CDF407A">
                            <v:shape id="_x0000_i1103" type="#_x0000_t75" style="width:126.5pt;height:17.5pt" o:ole="">
                              <v:imagedata r:id="rId159" o:title=""/>
                            </v:shape>
                            <o:OLEObject Type="Embed" ProgID="Equation.DSMT4" ShapeID="_x0000_i1103" DrawAspect="Content" ObjectID="_1799609739" r:id="rId160"/>
                          </w:object>
                        </w:r>
                        <w:r w:rsidRPr="00F05481">
                          <w:rPr>
                            <w:rFonts w:ascii="Euclid" w:hAnsi="Euclid" w:cs="B Nazanin"/>
                            <w:b/>
                            <w:bCs/>
                            <w:i/>
                            <w:noProof/>
                            <w:sz w:val="25"/>
                            <w:szCs w:val="25"/>
                            <w:rtl/>
                          </w:rPr>
                          <w:tab/>
                        </w:r>
                      </w:p>
                    </w:tc>
                    <w:tc>
                      <w:tcPr>
                        <w:tcW w:w="5158" w:type="dxa"/>
                        <w:vAlign w:val="center"/>
                      </w:tcPr>
                      <w:p w14:paraId="453FD212" w14:textId="77777777" w:rsidR="00F05481" w:rsidRPr="00F05481" w:rsidRDefault="00F05481" w:rsidP="00F05481">
                        <w:pPr>
                          <w:tabs>
                            <w:tab w:val="left" w:pos="606"/>
                            <w:tab w:val="center" w:pos="1563"/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  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position w:val="-14"/>
                            <w:sz w:val="25"/>
                            <w:szCs w:val="25"/>
                          </w:rPr>
                          <w:object w:dxaOrig="1620" w:dyaOrig="400" w14:anchorId="0BB94E4F">
                            <v:shape id="_x0000_i1104" type="#_x0000_t75" style="width:81.25pt;height:20.55pt" o:ole="">
                              <v:imagedata r:id="rId161" o:title=""/>
                            </v:shape>
                            <o:OLEObject Type="Embed" ProgID="Equation.DSMT4" ShapeID="_x0000_i1104" DrawAspect="Content" ObjectID="_1799609740" r:id="rId162"/>
                          </w:object>
                        </w:r>
                      </w:p>
                    </w:tc>
                  </w:tr>
                  <w:tr w:rsidR="00F05481" w:rsidRPr="00D2697E" w14:paraId="57B2FCB1" w14:textId="77777777" w:rsidTr="00F05481">
                    <w:trPr>
                      <w:trHeight w:val="552"/>
                    </w:trPr>
                    <w:tc>
                      <w:tcPr>
                        <w:tcW w:w="5331" w:type="dxa"/>
                        <w:vAlign w:val="center"/>
                      </w:tcPr>
                      <w:p w14:paraId="0979F046" w14:textId="77777777" w:rsidR="00F05481" w:rsidRPr="00F05481" w:rsidRDefault="00F05481" w:rsidP="00F05481">
                        <w:pPr>
                          <w:tabs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position w:val="-14"/>
                            <w:sz w:val="25"/>
                            <w:szCs w:val="25"/>
                          </w:rPr>
                          <w:object w:dxaOrig="2700" w:dyaOrig="440" w14:anchorId="5EFDD2D6">
                            <v:shape id="_x0000_i1105" type="#_x0000_t75" style="width:134.25pt;height:21.6pt" o:ole="">
                              <v:imagedata r:id="rId163" o:title=""/>
                            </v:shape>
                            <o:OLEObject Type="Embed" ProgID="Equation.DSMT4" ShapeID="_x0000_i1105" DrawAspect="Content" ObjectID="_1799609741" r:id="rId164"/>
                          </w:object>
                        </w:r>
                      </w:p>
                    </w:tc>
                    <w:tc>
                      <w:tcPr>
                        <w:tcW w:w="5158" w:type="dxa"/>
                        <w:vAlign w:val="center"/>
                      </w:tcPr>
                      <w:p w14:paraId="56F11173" w14:textId="77777777" w:rsidR="00F05481" w:rsidRPr="00F05481" w:rsidRDefault="00F05481" w:rsidP="00F05481">
                        <w:pPr>
                          <w:tabs>
                            <w:tab w:val="left" w:pos="606"/>
                            <w:tab w:val="center" w:pos="1563"/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           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1160" w:dyaOrig="360" w14:anchorId="4A8E470A">
                            <v:shape id="_x0000_i1106" type="#_x0000_t75" style="width:58.65pt;height:17.5pt" o:ole="">
                              <v:imagedata r:id="rId165" o:title=""/>
                            </v:shape>
                            <o:OLEObject Type="Embed" ProgID="Equation.DSMT4" ShapeID="_x0000_i1106" DrawAspect="Content" ObjectID="_1799609742" r:id="rId166"/>
                          </w:object>
                        </w:r>
                      </w:p>
                    </w:tc>
                  </w:tr>
                  <w:tr w:rsidR="00F05481" w:rsidRPr="00D2697E" w14:paraId="60EF57C2" w14:textId="77777777" w:rsidTr="00F05481">
                    <w:trPr>
                      <w:trHeight w:val="552"/>
                    </w:trPr>
                    <w:tc>
                      <w:tcPr>
                        <w:tcW w:w="5331" w:type="dxa"/>
                        <w:vAlign w:val="center"/>
                      </w:tcPr>
                      <w:p w14:paraId="5433F2C0" w14:textId="77777777" w:rsidR="00F05481" w:rsidRPr="00F05481" w:rsidRDefault="00F05481" w:rsidP="00F05481">
                        <w:pPr>
                          <w:tabs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 w:hint="cs"/>
                            <w:sz w:val="25"/>
                            <w:szCs w:val="25"/>
                            <w:rtl/>
                          </w:rPr>
                          <w:t xml:space="preserve">       </w:t>
                        </w:r>
                        <w:r w:rsidRPr="00F05481">
                          <w:rPr>
                            <w:rFonts w:cs="B Nazanin"/>
                            <w:position w:val="-14"/>
                            <w:sz w:val="25"/>
                            <w:szCs w:val="25"/>
                          </w:rPr>
                          <w:object w:dxaOrig="2360" w:dyaOrig="440" w14:anchorId="4F4828AB">
                            <v:shape id="_x0000_i1107" type="#_x0000_t75" style="width:118.3pt;height:21.6pt" o:ole="">
                              <v:imagedata r:id="rId167" o:title=""/>
                            </v:shape>
                            <o:OLEObject Type="Embed" ProgID="Equation.DSMT4" ShapeID="_x0000_i1107" DrawAspect="Content" ObjectID="_1799609743" r:id="rId168"/>
                          </w:object>
                        </w:r>
                      </w:p>
                    </w:tc>
                    <w:tc>
                      <w:tcPr>
                        <w:tcW w:w="5158" w:type="dxa"/>
                        <w:vAlign w:val="center"/>
                      </w:tcPr>
                      <w:p w14:paraId="036B9418" w14:textId="77777777" w:rsidR="00F05481" w:rsidRPr="00F05481" w:rsidRDefault="00F05481" w:rsidP="00F05481">
                        <w:pPr>
                          <w:tabs>
                            <w:tab w:val="left" w:pos="606"/>
                            <w:tab w:val="center" w:pos="1563"/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F05481">
                          <w:rPr>
                            <w:rFonts w:cs="B Nazanin" w:hint="cs"/>
                            <w:sz w:val="25"/>
                            <w:szCs w:val="25"/>
                            <w:rtl/>
                          </w:rPr>
                          <w:t xml:space="preserve">         </w:t>
                        </w:r>
                        <w:r w:rsidRPr="00F05481">
                          <w:rPr>
                            <w:rFonts w:cs="B Nazanin"/>
                            <w:position w:val="-14"/>
                            <w:sz w:val="25"/>
                            <w:szCs w:val="25"/>
                          </w:rPr>
                          <w:object w:dxaOrig="1800" w:dyaOrig="400" w14:anchorId="1E4D0064">
                            <v:shape id="_x0000_i1108" type="#_x0000_t75" style="width:89.5pt;height:20.55pt" o:ole="">
                              <v:imagedata r:id="rId169" o:title=""/>
                            </v:shape>
                            <o:OLEObject Type="Embed" ProgID="Equation.DSMT4" ShapeID="_x0000_i1108" DrawAspect="Content" ObjectID="_1799609744" r:id="rId170"/>
                          </w:object>
                        </w:r>
                      </w:p>
                    </w:tc>
                  </w:tr>
                  <w:tr w:rsidR="00F05481" w:rsidRPr="00D2697E" w14:paraId="11D4B3AE" w14:textId="77777777" w:rsidTr="00F05481">
                    <w:trPr>
                      <w:trHeight w:val="552"/>
                    </w:trPr>
                    <w:tc>
                      <w:tcPr>
                        <w:tcW w:w="5331" w:type="dxa"/>
                        <w:vAlign w:val="center"/>
                      </w:tcPr>
                      <w:p w14:paraId="6F75A710" w14:textId="77777777" w:rsidR="00F05481" w:rsidRPr="00F05481" w:rsidRDefault="00F05481" w:rsidP="00F05481">
                        <w:pPr>
                          <w:tabs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F05481">
                          <w:rPr>
                            <w:rFonts w:cs="B Nazanin" w:hint="cs"/>
                            <w:sz w:val="25"/>
                            <w:szCs w:val="25"/>
                            <w:rtl/>
                          </w:rPr>
                          <w:t xml:space="preserve">        </w:t>
                        </w:r>
                        <w:r w:rsidRPr="00F05481">
                          <w:rPr>
                            <w:rFonts w:cs="B Nazanin"/>
                            <w:position w:val="-14"/>
                            <w:sz w:val="25"/>
                            <w:szCs w:val="25"/>
                          </w:rPr>
                          <w:object w:dxaOrig="2360" w:dyaOrig="440" w14:anchorId="0B14AEC2">
                            <v:shape id="_x0000_i1109" type="#_x0000_t75" style="width:118.3pt;height:21.6pt" o:ole="">
                              <v:imagedata r:id="rId171" o:title=""/>
                            </v:shape>
                            <o:OLEObject Type="Embed" ProgID="Equation.DSMT4" ShapeID="_x0000_i1109" DrawAspect="Content" ObjectID="_1799609745" r:id="rId172"/>
                          </w:object>
                        </w:r>
                      </w:p>
                    </w:tc>
                    <w:tc>
                      <w:tcPr>
                        <w:tcW w:w="5158" w:type="dxa"/>
                        <w:vAlign w:val="center"/>
                      </w:tcPr>
                      <w:p w14:paraId="04D3204D" w14:textId="77777777" w:rsidR="00F05481" w:rsidRPr="00F05481" w:rsidRDefault="00F05481" w:rsidP="00F05481">
                        <w:pPr>
                          <w:tabs>
                            <w:tab w:val="left" w:pos="606"/>
                            <w:tab w:val="center" w:pos="1563"/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F05481">
                          <w:rPr>
                            <w:rFonts w:cs="B Nazanin" w:hint="cs"/>
                            <w:sz w:val="25"/>
                            <w:szCs w:val="25"/>
                            <w:rtl/>
                          </w:rPr>
                          <w:t xml:space="preserve">            </w:t>
                        </w:r>
                        <w:r w:rsidRPr="00F05481">
                          <w:rPr>
                            <w:rFonts w:cs="B Nazanin"/>
                            <w:position w:val="-10"/>
                            <w:sz w:val="25"/>
                            <w:szCs w:val="25"/>
                          </w:rPr>
                          <w:object w:dxaOrig="1600" w:dyaOrig="320" w14:anchorId="33810552">
                            <v:shape id="_x0000_i1110" type="#_x0000_t75" style="width:78.7pt;height:16.45pt" o:ole="">
                              <v:imagedata r:id="rId173" o:title=""/>
                            </v:shape>
                            <o:OLEObject Type="Embed" ProgID="Equation.DSMT4" ShapeID="_x0000_i1110" DrawAspect="Content" ObjectID="_1799609746" r:id="rId174"/>
                          </w:object>
                        </w:r>
                      </w:p>
                    </w:tc>
                  </w:tr>
                  <w:tr w:rsidR="00F05481" w:rsidRPr="00D2697E" w14:paraId="4A341362" w14:textId="77777777" w:rsidTr="00F05481">
                    <w:trPr>
                      <w:trHeight w:val="552"/>
                    </w:trPr>
                    <w:tc>
                      <w:tcPr>
                        <w:tcW w:w="5331" w:type="dxa"/>
                        <w:vAlign w:val="center"/>
                      </w:tcPr>
                      <w:p w14:paraId="504F9905" w14:textId="77777777" w:rsidR="00F05481" w:rsidRPr="00F05481" w:rsidRDefault="00F05481" w:rsidP="00F05481">
                        <w:pPr>
                          <w:tabs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                   </w:t>
                        </w:r>
                        <w:r w:rsidRPr="00F05481">
                          <w:rPr>
                            <w:rFonts w:cs="B Nazanin"/>
                            <w:position w:val="-10"/>
                            <w:sz w:val="25"/>
                            <w:szCs w:val="25"/>
                          </w:rPr>
                          <w:object w:dxaOrig="1600" w:dyaOrig="320" w14:anchorId="77B5E125">
                            <v:shape id="_x0000_i1111" type="#_x0000_t75" style="width:78.7pt;height:16.45pt" o:ole="">
                              <v:imagedata r:id="rId175" o:title=""/>
                            </v:shape>
                            <o:OLEObject Type="Embed" ProgID="Equation.DSMT4" ShapeID="_x0000_i1111" DrawAspect="Content" ObjectID="_1799609747" r:id="rId176"/>
                          </w:object>
                        </w:r>
                      </w:p>
                    </w:tc>
                    <w:tc>
                      <w:tcPr>
                        <w:tcW w:w="5158" w:type="dxa"/>
                        <w:vAlign w:val="center"/>
                      </w:tcPr>
                      <w:p w14:paraId="77BD7591" w14:textId="77777777" w:rsidR="00F05481" w:rsidRPr="00F05481" w:rsidRDefault="00F05481" w:rsidP="00F05481">
                        <w:pPr>
                          <w:tabs>
                            <w:tab w:val="left" w:pos="606"/>
                            <w:tab w:val="center" w:pos="1563"/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F05481">
                          <w:rPr>
                            <w:rFonts w:cs="B Nazanin" w:hint="cs"/>
                            <w:sz w:val="25"/>
                            <w:szCs w:val="25"/>
                            <w:rtl/>
                          </w:rPr>
                          <w:t xml:space="preserve">        </w:t>
                        </w:r>
                        <w:r w:rsidRPr="00F05481">
                          <w:rPr>
                            <w:rFonts w:cs="B Nazanin"/>
                            <w:position w:val="-14"/>
                            <w:sz w:val="25"/>
                            <w:szCs w:val="25"/>
                          </w:rPr>
                          <w:object w:dxaOrig="1260" w:dyaOrig="440" w14:anchorId="178B37CA">
                            <v:shape id="_x0000_i1112" type="#_x0000_t75" style="width:62.75pt;height:21.6pt" o:ole="">
                              <v:imagedata r:id="rId177" o:title=""/>
                            </v:shape>
                            <o:OLEObject Type="Embed" ProgID="Equation.DSMT4" ShapeID="_x0000_i1112" DrawAspect="Content" ObjectID="_1799609748" r:id="rId178"/>
                          </w:object>
                        </w:r>
                        <w:r w:rsidRPr="00F05481">
                          <w:rPr>
                            <w:rFonts w:cs="B Nazanin" w:hint="cs"/>
                            <w:sz w:val="25"/>
                            <w:szCs w:val="25"/>
                            <w:rtl/>
                          </w:rPr>
                          <w:t xml:space="preserve">             </w:t>
                        </w:r>
                      </w:p>
                    </w:tc>
                  </w:tr>
                  <w:tr w:rsidR="00F05481" w:rsidRPr="00D2697E" w14:paraId="3F583BFA" w14:textId="77777777" w:rsidTr="00F05481">
                    <w:trPr>
                      <w:trHeight w:val="552"/>
                    </w:trPr>
                    <w:tc>
                      <w:tcPr>
                        <w:tcW w:w="5331" w:type="dxa"/>
                        <w:vAlign w:val="center"/>
                      </w:tcPr>
                      <w:p w14:paraId="6F526EB5" w14:textId="77777777" w:rsidR="00F05481" w:rsidRPr="00F05481" w:rsidRDefault="00F05481" w:rsidP="00F05481">
                        <w:pPr>
                          <w:tabs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/>
                            <w:b/>
                            <w:bCs/>
                            <w:position w:val="-14"/>
                            <w:sz w:val="25"/>
                            <w:szCs w:val="25"/>
                          </w:rPr>
                          <w:object w:dxaOrig="1840" w:dyaOrig="400" w14:anchorId="52E7F0DC">
                            <v:shape id="_x0000_i1113" type="#_x0000_t75" style="width:92.55pt;height:20.55pt" o:ole="">
                              <v:imagedata r:id="rId179" o:title=""/>
                            </v:shape>
                            <o:OLEObject Type="Embed" ProgID="Equation.DSMT4" ShapeID="_x0000_i1113" DrawAspect="Content" ObjectID="_1799609749" r:id="rId180"/>
                          </w:object>
                        </w:r>
                      </w:p>
                    </w:tc>
                    <w:tc>
                      <w:tcPr>
                        <w:tcW w:w="5158" w:type="dxa"/>
                        <w:vAlign w:val="center"/>
                      </w:tcPr>
                      <w:p w14:paraId="7E22D3FE" w14:textId="77777777" w:rsidR="00F05481" w:rsidRPr="00F05481" w:rsidRDefault="00F05481" w:rsidP="00F05481">
                        <w:pPr>
                          <w:tabs>
                            <w:tab w:val="left" w:pos="606"/>
                            <w:tab w:val="center" w:pos="1563"/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 w:hint="cs"/>
                            <w:sz w:val="25"/>
                            <w:szCs w:val="25"/>
                            <w:rtl/>
                          </w:rPr>
                          <w:t xml:space="preserve"> 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position w:val="-18"/>
                            <w:sz w:val="25"/>
                            <w:szCs w:val="25"/>
                          </w:rPr>
                          <w:object w:dxaOrig="2040" w:dyaOrig="499" w14:anchorId="271015C5">
                            <v:shape id="_x0000_i1114" type="#_x0000_t75" style="width:101.85pt;height:25.7pt" o:ole="">
                              <v:imagedata r:id="rId181" o:title=""/>
                            </v:shape>
                            <o:OLEObject Type="Embed" ProgID="Equation.DSMT4" ShapeID="_x0000_i1114" DrawAspect="Content" ObjectID="_1799609750" r:id="rId182"/>
                          </w:object>
                        </w:r>
                      </w:p>
                    </w:tc>
                  </w:tr>
                  <w:tr w:rsidR="00F05481" w:rsidRPr="00D2697E" w14:paraId="7637E9DA" w14:textId="77777777" w:rsidTr="00F05481">
                    <w:trPr>
                      <w:trHeight w:val="552"/>
                    </w:trPr>
                    <w:tc>
                      <w:tcPr>
                        <w:tcW w:w="5331" w:type="dxa"/>
                        <w:vAlign w:val="center"/>
                      </w:tcPr>
                      <w:p w14:paraId="5B085235" w14:textId="77777777" w:rsidR="00F05481" w:rsidRPr="00F05481" w:rsidRDefault="00F05481" w:rsidP="00F05481">
                        <w:pPr>
                          <w:tabs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position w:val="-18"/>
                            <w:sz w:val="25"/>
                            <w:szCs w:val="25"/>
                          </w:rPr>
                          <w:object w:dxaOrig="2380" w:dyaOrig="499" w14:anchorId="2F1FE4FC">
                            <v:shape id="_x0000_i1115" type="#_x0000_t75" style="width:118.3pt;height:25.7pt" o:ole="">
                              <v:imagedata r:id="rId183" o:title=""/>
                            </v:shape>
                            <o:OLEObject Type="Embed" ProgID="Equation.DSMT4" ShapeID="_x0000_i1115" DrawAspect="Content" ObjectID="_1799609751" r:id="rId184"/>
                          </w:object>
                        </w:r>
                      </w:p>
                    </w:tc>
                    <w:tc>
                      <w:tcPr>
                        <w:tcW w:w="5158" w:type="dxa"/>
                        <w:vAlign w:val="center"/>
                      </w:tcPr>
                      <w:p w14:paraId="3EACF408" w14:textId="77777777" w:rsidR="00F05481" w:rsidRPr="00F05481" w:rsidRDefault="00F05481" w:rsidP="00F05481">
                        <w:pPr>
                          <w:tabs>
                            <w:tab w:val="left" w:pos="606"/>
                            <w:tab w:val="center" w:pos="1563"/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/>
                            <w:sz w:val="25"/>
                            <w:szCs w:val="25"/>
                          </w:rPr>
                          <w:t xml:space="preserve">   </w:t>
                        </w:r>
                        <w:r w:rsidRPr="00F05481">
                          <w:rPr>
                            <w:rFonts w:cs="B Nazanin" w:hint="cs"/>
                            <w:sz w:val="25"/>
                            <w:szCs w:val="25"/>
                            <w:rtl/>
                          </w:rPr>
                          <w:t xml:space="preserve">  </w:t>
                        </w:r>
                        <w:r w:rsidRPr="00F05481">
                          <w:rPr>
                            <w:rFonts w:cs="B Nazanin"/>
                            <w:position w:val="-16"/>
                            <w:sz w:val="25"/>
                            <w:szCs w:val="25"/>
                          </w:rPr>
                          <w:object w:dxaOrig="1160" w:dyaOrig="499" w14:anchorId="75A056C9">
                            <v:shape id="_x0000_i1116" type="#_x0000_t75" style="width:58.65pt;height:25.7pt" o:ole="">
                              <v:imagedata r:id="rId185" o:title=""/>
                            </v:shape>
                            <o:OLEObject Type="Embed" ProgID="Equation.DSMT4" ShapeID="_x0000_i1116" DrawAspect="Content" ObjectID="_1799609752" r:id="rId186"/>
                          </w:object>
                        </w:r>
                      </w:p>
                    </w:tc>
                  </w:tr>
                </w:tbl>
                <w:p w14:paraId="3159D639" w14:textId="4A184E2B" w:rsidR="0020380B" w:rsidRPr="00804D03" w:rsidRDefault="0020380B" w:rsidP="00D009B2">
                  <w:p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</w:p>
              </w:tc>
            </w:tr>
            <w:tr w:rsidR="0020380B" w:rsidRPr="00804D03" w14:paraId="588AC031" w14:textId="77777777" w:rsidTr="000435C1">
              <w:trPr>
                <w:trHeight w:val="1704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6B44C4D" w14:textId="139594FC" w:rsidR="00F05481" w:rsidRDefault="00A61451" w:rsidP="00F05481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</w:rPr>
                  </w:pPr>
                  <w:r w:rsidRPr="00804D03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lastRenderedPageBreak/>
                    <w:t xml:space="preserve"> </w:t>
                  </w:r>
                  <w:r w:rsidR="00F05481" w:rsidRPr="00F0548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حاصل عبارت‌های زیر را باه کمک اتحادها بیابید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273"/>
                    <w:gridCol w:w="5273"/>
                  </w:tblGrid>
                  <w:tr w:rsidR="00F05481" w14:paraId="53577806" w14:textId="77777777" w:rsidTr="00F05481">
                    <w:tc>
                      <w:tcPr>
                        <w:tcW w:w="5273" w:type="dxa"/>
                        <w:vAlign w:val="center"/>
                      </w:tcPr>
                      <w:p w14:paraId="69CB25AA" w14:textId="0B7136BE" w:rsidR="00F05481" w:rsidRPr="00F05481" w:rsidRDefault="00F05481" w:rsidP="00F05481">
                        <w:pPr>
                          <w:spacing w:line="360" w:lineRule="auto"/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/>
                            <w:position w:val="-6"/>
                            <w:sz w:val="24"/>
                            <w:szCs w:val="24"/>
                          </w:rPr>
                          <w:object w:dxaOrig="1160" w:dyaOrig="260" w14:anchorId="586A9209">
                            <v:shape id="_x0000_i1117" type="#_x0000_t75" style="width:58.65pt;height:13.35pt" o:ole="">
                              <v:imagedata r:id="rId187" o:title=""/>
                            </v:shape>
                            <o:OLEObject Type="Embed" ProgID="Equation.DSMT4" ShapeID="_x0000_i1117" DrawAspect="Content" ObjectID="_1799609753" r:id="rId188"/>
                          </w:object>
                        </w:r>
                      </w:p>
                    </w:tc>
                    <w:tc>
                      <w:tcPr>
                        <w:tcW w:w="5273" w:type="dxa"/>
                        <w:vAlign w:val="center"/>
                      </w:tcPr>
                      <w:p w14:paraId="3170E6EA" w14:textId="68CED0F0" w:rsidR="00F05481" w:rsidRPr="00F05481" w:rsidRDefault="00F05481" w:rsidP="00F05481">
                        <w:pPr>
                          <w:spacing w:line="360" w:lineRule="auto"/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/>
                            <w:b/>
                            <w:bCs/>
                            <w:position w:val="-6"/>
                            <w:sz w:val="24"/>
                            <w:szCs w:val="24"/>
                          </w:rPr>
                          <w:object w:dxaOrig="920" w:dyaOrig="260" w14:anchorId="6F213A84">
                            <v:shape id="_x0000_i1118" type="#_x0000_t75" style="width:46.3pt;height:13.35pt" o:ole="">
                              <v:imagedata r:id="rId189" o:title=""/>
                            </v:shape>
                            <o:OLEObject Type="Embed" ProgID="Equation.DSMT4" ShapeID="_x0000_i1118" DrawAspect="Content" ObjectID="_1799609754" r:id="rId190"/>
                          </w:object>
                        </w:r>
                      </w:p>
                    </w:tc>
                  </w:tr>
                  <w:tr w:rsidR="00F05481" w14:paraId="6084881F" w14:textId="77777777" w:rsidTr="00F05481">
                    <w:tc>
                      <w:tcPr>
                        <w:tcW w:w="5273" w:type="dxa"/>
                        <w:vAlign w:val="center"/>
                      </w:tcPr>
                      <w:p w14:paraId="4EBF21F4" w14:textId="3ECC94EE" w:rsidR="00F05481" w:rsidRPr="00F05481" w:rsidRDefault="00F05481" w:rsidP="00F05481">
                        <w:pPr>
                          <w:spacing w:line="360" w:lineRule="auto"/>
                          <w:jc w:val="right"/>
                          <w:rPr>
                            <w:rFonts w:cs="B Nazanin"/>
                            <w:sz w:val="24"/>
                            <w:szCs w:val="24"/>
                          </w:rPr>
                        </w:pPr>
                        <w:r w:rsidRPr="00F05481">
                          <w:rPr>
                            <w:rFonts w:cs="B Nazanin"/>
                            <w:position w:val="-10"/>
                            <w:sz w:val="24"/>
                            <w:szCs w:val="24"/>
                          </w:rPr>
                          <w:object w:dxaOrig="900" w:dyaOrig="360" w14:anchorId="70927CD9">
                            <v:shape id="_x0000_i1119" type="#_x0000_t75" style="width:44.75pt;height:17.5pt" o:ole="">
                              <v:imagedata r:id="rId191" o:title=""/>
                            </v:shape>
                            <o:OLEObject Type="Embed" ProgID="Equation.DSMT4" ShapeID="_x0000_i1119" DrawAspect="Content" ObjectID="_1799609755" r:id="rId192"/>
                          </w:object>
                        </w:r>
                      </w:p>
                    </w:tc>
                    <w:tc>
                      <w:tcPr>
                        <w:tcW w:w="5273" w:type="dxa"/>
                        <w:vAlign w:val="center"/>
                      </w:tcPr>
                      <w:p w14:paraId="1586695B" w14:textId="77092E70" w:rsidR="00F05481" w:rsidRPr="00F05481" w:rsidRDefault="00F05481" w:rsidP="00F05481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F05481">
                          <w:rPr>
                            <w:rFonts w:cs="B Nazanin"/>
                            <w:position w:val="-6"/>
                            <w:sz w:val="24"/>
                            <w:szCs w:val="24"/>
                          </w:rPr>
                          <w:object w:dxaOrig="980" w:dyaOrig="260" w14:anchorId="702FDB9E">
                            <v:shape id="_x0000_i1120" type="#_x0000_t75" style="width:50.4pt;height:13.35pt" o:ole="">
                              <v:imagedata r:id="rId193" o:title=""/>
                            </v:shape>
                            <o:OLEObject Type="Embed" ProgID="Equation.DSMT4" ShapeID="_x0000_i1120" DrawAspect="Content" ObjectID="_1799609756" r:id="rId194"/>
                          </w:object>
                        </w:r>
                      </w:p>
                    </w:tc>
                  </w:tr>
                  <w:tr w:rsidR="00F05481" w14:paraId="6BD2E9BC" w14:textId="77777777" w:rsidTr="00F05481">
                    <w:tc>
                      <w:tcPr>
                        <w:tcW w:w="5273" w:type="dxa"/>
                        <w:vAlign w:val="center"/>
                      </w:tcPr>
                      <w:p w14:paraId="36533662" w14:textId="77777777" w:rsidR="00F05481" w:rsidRPr="00F05481" w:rsidRDefault="00F05481" w:rsidP="00F05481">
                        <w:pPr>
                          <w:spacing w:line="360" w:lineRule="auto"/>
                          <w:jc w:val="right"/>
                          <w:rPr>
                            <w:rFonts w:cs="B Nazanin"/>
                            <w:sz w:val="24"/>
                            <w:szCs w:val="24"/>
                          </w:rPr>
                        </w:pPr>
                      </w:p>
                    </w:tc>
                    <w:tc>
                      <w:tcPr>
                        <w:tcW w:w="5273" w:type="dxa"/>
                        <w:vAlign w:val="center"/>
                      </w:tcPr>
                      <w:p w14:paraId="315A2F3C" w14:textId="517E7268" w:rsidR="00F05481" w:rsidRPr="00F05481" w:rsidRDefault="00F05481" w:rsidP="00F05481">
                        <w:pPr>
                          <w:spacing w:line="360" w:lineRule="auto"/>
                          <w:jc w:val="right"/>
                          <w:rPr>
                            <w:rFonts w:cs="B Nazanin"/>
                            <w:sz w:val="24"/>
                            <w:szCs w:val="24"/>
                          </w:rPr>
                        </w:pPr>
                        <w:r w:rsidRPr="00F05481">
                          <w:rPr>
                            <w:rFonts w:cs="B Nazanin"/>
                            <w:position w:val="-14"/>
                            <w:sz w:val="24"/>
                            <w:szCs w:val="24"/>
                          </w:rPr>
                          <w:object w:dxaOrig="920" w:dyaOrig="440" w14:anchorId="552397AC">
                            <v:shape id="_x0000_i1121" type="#_x0000_t75" style="width:46.3pt;height:21.6pt" o:ole="">
                              <v:imagedata r:id="rId195" o:title=""/>
                            </v:shape>
                            <o:OLEObject Type="Embed" ProgID="Equation.DSMT4" ShapeID="_x0000_i1121" DrawAspect="Content" ObjectID="_1799609757" r:id="rId196"/>
                          </w:object>
                        </w:r>
                      </w:p>
                    </w:tc>
                  </w:tr>
                </w:tbl>
                <w:p w14:paraId="1B74526C" w14:textId="32630CE3" w:rsidR="000435C1" w:rsidRPr="00804D03" w:rsidRDefault="000435C1" w:rsidP="00F05481">
                  <w:pPr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  <w:rtl/>
                    </w:rPr>
                  </w:pPr>
                </w:p>
              </w:tc>
            </w:tr>
            <w:tr w:rsidR="00FE6F51" w:rsidRPr="00804D03" w14:paraId="44E4A5DA" w14:textId="77777777" w:rsidTr="00042C38">
              <w:trPr>
                <w:trHeight w:val="1741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E42A859" w14:textId="77777777" w:rsidR="00B8635A" w:rsidRDefault="00F05481" w:rsidP="00F05481">
                  <w:pPr>
                    <w:pStyle w:val="ListParagraph"/>
                    <w:numPr>
                      <w:ilvl w:val="0"/>
                      <w:numId w:val="31"/>
                    </w:num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F05481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عبارت‌ها</w:t>
                  </w:r>
                  <w:r w:rsidRPr="00F05481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F05481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ز</w:t>
                  </w:r>
                  <w:r w:rsidRPr="00F05481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F05481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ر</w:t>
                  </w:r>
                  <w:r w:rsidRPr="00F05481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را به کمک اتحاد </w:t>
                  </w:r>
                  <w:r w:rsidRPr="00F05481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F05481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ا</w:t>
                  </w:r>
                  <w:r w:rsidRPr="00F05481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روش فاکتورگ</w:t>
                  </w:r>
                  <w:r w:rsidRPr="00F05481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F05481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ر</w:t>
                  </w:r>
                  <w:r w:rsidRPr="00F05481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F05481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تجز</w:t>
                  </w:r>
                  <w:r w:rsidRPr="00F05481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F05481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ه</w:t>
                  </w:r>
                  <w:r w:rsidRPr="00F05481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کن</w:t>
                  </w:r>
                  <w:r w:rsidRPr="00F05481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F05481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د</w:t>
                  </w:r>
                  <w:r w:rsidRPr="00F05481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10489" w:type="dxa"/>
                    <w:tblLook w:val="0600" w:firstRow="0" w:lastRow="0" w:firstColumn="0" w:lastColumn="0" w:noHBand="1" w:noVBand="1"/>
                  </w:tblPr>
                  <w:tblGrid>
                    <w:gridCol w:w="5386"/>
                    <w:gridCol w:w="5103"/>
                  </w:tblGrid>
                  <w:tr w:rsidR="00F05481" w:rsidRPr="00D2697E" w14:paraId="60CAB27F" w14:textId="77777777" w:rsidTr="00F05481">
                    <w:trPr>
                      <w:trHeight w:val="408"/>
                    </w:trPr>
                    <w:tc>
                      <w:tcPr>
                        <w:tcW w:w="5386" w:type="dxa"/>
                        <w:vAlign w:val="center"/>
                      </w:tcPr>
                      <w:p w14:paraId="527DFC38" w14:textId="77777777" w:rsidR="00F05481" w:rsidRPr="00F05481" w:rsidRDefault="00F05481" w:rsidP="00042C38">
                        <w:pPr>
                          <w:tabs>
                            <w:tab w:val="left" w:pos="966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                              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position w:val="-6"/>
                            <w:sz w:val="25"/>
                            <w:szCs w:val="25"/>
                          </w:rPr>
                          <w:object w:dxaOrig="1040" w:dyaOrig="320" w14:anchorId="26ADFEAB">
                            <v:shape id="_x0000_i1122" type="#_x0000_t75" style="width:51.45pt;height:16.45pt" o:ole="">
                              <v:imagedata r:id="rId197" o:title=""/>
                            </v:shape>
                            <o:OLEObject Type="Embed" ProgID="Equation.DSMT4" ShapeID="_x0000_i1122" DrawAspect="Content" ObjectID="_1799609758" r:id="rId198"/>
                          </w:object>
                        </w:r>
                      </w:p>
                    </w:tc>
                    <w:tc>
                      <w:tcPr>
                        <w:tcW w:w="5103" w:type="dxa"/>
                        <w:vAlign w:val="center"/>
                      </w:tcPr>
                      <w:p w14:paraId="0E8E4F05" w14:textId="77777777" w:rsidR="00F05481" w:rsidRPr="00F05481" w:rsidRDefault="00F05481" w:rsidP="00042C38">
                        <w:pPr>
                          <w:tabs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  <w:t xml:space="preserve">    </w:t>
                        </w: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1320" w:dyaOrig="360" w14:anchorId="7C0FA056">
                            <v:shape id="_x0000_i1123" type="#_x0000_t75" style="width:66.35pt;height:17.5pt" o:ole="">
                              <v:imagedata r:id="rId199" o:title=""/>
                            </v:shape>
                            <o:OLEObject Type="Embed" ProgID="Equation.DSMT4" ShapeID="_x0000_i1123" DrawAspect="Content" ObjectID="_1799609759" r:id="rId200"/>
                          </w:object>
                        </w:r>
                      </w:p>
                    </w:tc>
                  </w:tr>
                  <w:tr w:rsidR="00F05481" w:rsidRPr="00D2697E" w14:paraId="6B458F47" w14:textId="77777777" w:rsidTr="00F05481">
                    <w:tc>
                      <w:tcPr>
                        <w:tcW w:w="5386" w:type="dxa"/>
                        <w:vAlign w:val="center"/>
                      </w:tcPr>
                      <w:p w14:paraId="28125593" w14:textId="77777777" w:rsidR="00F05481" w:rsidRPr="00F05481" w:rsidRDefault="00F05481" w:rsidP="00042C38">
                        <w:pPr>
                          <w:tabs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                         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position w:val="-6"/>
                            <w:sz w:val="25"/>
                            <w:szCs w:val="25"/>
                          </w:rPr>
                          <w:object w:dxaOrig="1320" w:dyaOrig="320" w14:anchorId="7E87089C">
                            <v:shape id="_x0000_i1124" type="#_x0000_t75" style="width:66.35pt;height:16.45pt" o:ole="">
                              <v:imagedata r:id="rId201" o:title=""/>
                            </v:shape>
                            <o:OLEObject Type="Embed" ProgID="Equation.DSMT4" ShapeID="_x0000_i1124" DrawAspect="Content" ObjectID="_1799609760" r:id="rId202"/>
                          </w:object>
                        </w:r>
                      </w:p>
                    </w:tc>
                    <w:tc>
                      <w:tcPr>
                        <w:tcW w:w="5103" w:type="dxa"/>
                        <w:vAlign w:val="center"/>
                      </w:tcPr>
                      <w:p w14:paraId="366AE83C" w14:textId="77777777" w:rsidR="00F05481" w:rsidRPr="00F05481" w:rsidRDefault="00F05481" w:rsidP="00042C38">
                        <w:pPr>
                          <w:tabs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  <w:t xml:space="preserve"> </w:t>
                        </w: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position w:val="-6"/>
                            <w:sz w:val="25"/>
                            <w:szCs w:val="25"/>
                          </w:rPr>
                          <w:object w:dxaOrig="1660" w:dyaOrig="320" w14:anchorId="1D62552A">
                            <v:shape id="_x0000_i1125" type="#_x0000_t75" style="width:82.8pt;height:16.45pt" o:ole="">
                              <v:imagedata r:id="rId203" o:title=""/>
                            </v:shape>
                            <o:OLEObject Type="Embed" ProgID="Equation.DSMT4" ShapeID="_x0000_i1125" DrawAspect="Content" ObjectID="_1799609761" r:id="rId204"/>
                          </w:object>
                        </w:r>
                      </w:p>
                    </w:tc>
                  </w:tr>
                  <w:tr w:rsidR="00F05481" w:rsidRPr="00D2697E" w14:paraId="46C4A4B6" w14:textId="77777777" w:rsidTr="00F05481">
                    <w:tc>
                      <w:tcPr>
                        <w:tcW w:w="5386" w:type="dxa"/>
                        <w:vAlign w:val="center"/>
                      </w:tcPr>
                      <w:p w14:paraId="38683AC3" w14:textId="77777777" w:rsidR="00F05481" w:rsidRPr="00F05481" w:rsidRDefault="00F05481" w:rsidP="00042C38">
                        <w:pPr>
                          <w:tabs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/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3140" w:dyaOrig="360" w14:anchorId="6069F5E9">
                            <v:shape id="_x0000_i1126" type="#_x0000_t75" style="width:157.35pt;height:17.5pt" o:ole="">
                              <v:imagedata r:id="rId205" o:title=""/>
                            </v:shape>
                            <o:OLEObject Type="Embed" ProgID="Equation.DSMT4" ShapeID="_x0000_i1126" DrawAspect="Content" ObjectID="_1799609762" r:id="rId206"/>
                          </w:object>
                        </w:r>
                      </w:p>
                    </w:tc>
                    <w:tc>
                      <w:tcPr>
                        <w:tcW w:w="5103" w:type="dxa"/>
                        <w:vAlign w:val="center"/>
                      </w:tcPr>
                      <w:p w14:paraId="355AB95B" w14:textId="77777777" w:rsidR="00F05481" w:rsidRPr="00F05481" w:rsidRDefault="00F05481" w:rsidP="00042C38">
                        <w:pPr>
                          <w:tabs>
                            <w:tab w:val="left" w:pos="366"/>
                            <w:tab w:val="center" w:pos="1563"/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ab/>
                        </w: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  <w:t xml:space="preserve">         </w:t>
                        </w: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1040" w:dyaOrig="360" w14:anchorId="5C0BDAB0">
                            <v:shape id="_x0000_i1127" type="#_x0000_t75" style="width:51.45pt;height:17.5pt" o:ole="">
                              <v:imagedata r:id="rId207" o:title=""/>
                            </v:shape>
                            <o:OLEObject Type="Embed" ProgID="Equation.DSMT4" ShapeID="_x0000_i1127" DrawAspect="Content" ObjectID="_1799609763" r:id="rId208"/>
                          </w:object>
                        </w:r>
                      </w:p>
                    </w:tc>
                  </w:tr>
                  <w:tr w:rsidR="00F05481" w:rsidRPr="00D2697E" w14:paraId="07D38F35" w14:textId="77777777" w:rsidTr="00F05481">
                    <w:tc>
                      <w:tcPr>
                        <w:tcW w:w="5386" w:type="dxa"/>
                        <w:vAlign w:val="center"/>
                      </w:tcPr>
                      <w:p w14:paraId="06FA0E21" w14:textId="77777777" w:rsidR="00F05481" w:rsidRPr="00F05481" w:rsidRDefault="00F05481" w:rsidP="00042C38">
                        <w:pPr>
                          <w:tabs>
                            <w:tab w:val="left" w:pos="300"/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F05481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ab/>
                        </w: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                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position w:val="-6"/>
                            <w:sz w:val="25"/>
                            <w:szCs w:val="25"/>
                          </w:rPr>
                          <w:object w:dxaOrig="1460" w:dyaOrig="320" w14:anchorId="4DD1731E">
                            <v:shape id="_x0000_i1128" type="#_x0000_t75" style="width:73.55pt;height:16.45pt" o:ole="">
                              <v:imagedata r:id="rId209" o:title=""/>
                            </v:shape>
                            <o:OLEObject Type="Embed" ProgID="Equation.DSMT4" ShapeID="_x0000_i1128" DrawAspect="Content" ObjectID="_1799609764" r:id="rId210"/>
                          </w:object>
                        </w:r>
                      </w:p>
                    </w:tc>
                    <w:tc>
                      <w:tcPr>
                        <w:tcW w:w="5103" w:type="dxa"/>
                        <w:vAlign w:val="center"/>
                      </w:tcPr>
                      <w:p w14:paraId="17D12142" w14:textId="77777777" w:rsidR="00F05481" w:rsidRPr="00F05481" w:rsidRDefault="00F05481" w:rsidP="00042C38">
                        <w:pPr>
                          <w:tabs>
                            <w:tab w:val="left" w:pos="366"/>
                            <w:tab w:val="center" w:pos="1563"/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  <w:t xml:space="preserve"> </w:t>
                        </w: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  <w:t xml:space="preserve">   </w:t>
                        </w: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1540" w:dyaOrig="360" w14:anchorId="773A364A">
                            <v:shape id="_x0000_i1129" type="#_x0000_t75" style="width:76.1pt;height:17.5pt" o:ole="">
                              <v:imagedata r:id="rId211" o:title=""/>
                            </v:shape>
                            <o:OLEObject Type="Embed" ProgID="Equation.DSMT4" ShapeID="_x0000_i1129" DrawAspect="Content" ObjectID="_1799609765" r:id="rId212"/>
                          </w:object>
                        </w:r>
                      </w:p>
                    </w:tc>
                  </w:tr>
                  <w:tr w:rsidR="00F05481" w:rsidRPr="00D2697E" w14:paraId="1404DDE6" w14:textId="77777777" w:rsidTr="00F05481">
                    <w:tc>
                      <w:tcPr>
                        <w:tcW w:w="5386" w:type="dxa"/>
                        <w:vAlign w:val="center"/>
                      </w:tcPr>
                      <w:p w14:paraId="0A2A218A" w14:textId="77777777" w:rsidR="00F05481" w:rsidRPr="00F05481" w:rsidRDefault="00F05481" w:rsidP="00042C38">
                        <w:pPr>
                          <w:tabs>
                            <w:tab w:val="left" w:pos="300"/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              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position w:val="-6"/>
                            <w:sz w:val="25"/>
                            <w:szCs w:val="25"/>
                          </w:rPr>
                          <w:object w:dxaOrig="1140" w:dyaOrig="320" w14:anchorId="0F41A069">
                            <v:shape id="_x0000_i1130" type="#_x0000_t75" style="width:57.1pt;height:16.45pt" o:ole="">
                              <v:imagedata r:id="rId213" o:title=""/>
                            </v:shape>
                            <o:OLEObject Type="Embed" ProgID="Equation.DSMT4" ShapeID="_x0000_i1130" DrawAspect="Content" ObjectID="_1799609766" r:id="rId214"/>
                          </w:object>
                        </w:r>
                      </w:p>
                    </w:tc>
                    <w:tc>
                      <w:tcPr>
                        <w:tcW w:w="5103" w:type="dxa"/>
                        <w:vAlign w:val="center"/>
                      </w:tcPr>
                      <w:p w14:paraId="40247813" w14:textId="77777777" w:rsidR="00F05481" w:rsidRPr="00F05481" w:rsidRDefault="00F05481" w:rsidP="00042C38">
                        <w:pPr>
                          <w:tabs>
                            <w:tab w:val="left" w:pos="366"/>
                            <w:tab w:val="center" w:pos="1563"/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  <w:t xml:space="preserve">      </w:t>
                        </w: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    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position w:val="-6"/>
                            <w:sz w:val="25"/>
                            <w:szCs w:val="25"/>
                          </w:rPr>
                          <w:object w:dxaOrig="960" w:dyaOrig="320" w14:anchorId="63B3826E">
                            <v:shape id="_x0000_i1131" type="#_x0000_t75" style="width:47.3pt;height:16.45pt" o:ole="">
                              <v:imagedata r:id="rId215" o:title=""/>
                            </v:shape>
                            <o:OLEObject Type="Embed" ProgID="Equation.DSMT4" ShapeID="_x0000_i1131" DrawAspect="Content" ObjectID="_1799609767" r:id="rId216"/>
                          </w:object>
                        </w:r>
                      </w:p>
                    </w:tc>
                  </w:tr>
                  <w:tr w:rsidR="00F05481" w:rsidRPr="00D2697E" w14:paraId="5093B2CE" w14:textId="77777777" w:rsidTr="00F05481">
                    <w:tc>
                      <w:tcPr>
                        <w:tcW w:w="5386" w:type="dxa"/>
                        <w:vAlign w:val="center"/>
                      </w:tcPr>
                      <w:p w14:paraId="2F227658" w14:textId="77777777" w:rsidR="00F05481" w:rsidRPr="00F05481" w:rsidRDefault="00F05481" w:rsidP="00042C38">
                        <w:pPr>
                          <w:tabs>
                            <w:tab w:val="left" w:pos="300"/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             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1200" w:dyaOrig="360" w14:anchorId="789FAF31">
                            <v:shape id="_x0000_i1132" type="#_x0000_t75" style="width:59.65pt;height:17.5pt" o:ole="">
                              <v:imagedata r:id="rId217" o:title=""/>
                            </v:shape>
                            <o:OLEObject Type="Embed" ProgID="Equation.DSMT4" ShapeID="_x0000_i1132" DrawAspect="Content" ObjectID="_1799609768" r:id="rId218"/>
                          </w:object>
                        </w:r>
                      </w:p>
                    </w:tc>
                    <w:tc>
                      <w:tcPr>
                        <w:tcW w:w="5103" w:type="dxa"/>
                        <w:vAlign w:val="center"/>
                      </w:tcPr>
                      <w:p w14:paraId="6889E041" w14:textId="77777777" w:rsidR="00F05481" w:rsidRPr="00F05481" w:rsidRDefault="00F05481" w:rsidP="00042C38">
                        <w:pPr>
                          <w:tabs>
                            <w:tab w:val="left" w:pos="366"/>
                            <w:tab w:val="center" w:pos="1563"/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position w:val="-6"/>
                            <w:sz w:val="25"/>
                            <w:szCs w:val="25"/>
                          </w:rPr>
                          <w:object w:dxaOrig="980" w:dyaOrig="320" w14:anchorId="2110E6F6">
                            <v:shape id="_x0000_i1133" type="#_x0000_t75" style="width:50.4pt;height:16.45pt" o:ole="">
                              <v:imagedata r:id="rId219" o:title=""/>
                            </v:shape>
                            <o:OLEObject Type="Embed" ProgID="Equation.DSMT4" ShapeID="_x0000_i1133" DrawAspect="Content" ObjectID="_1799609769" r:id="rId220"/>
                          </w:object>
                        </w: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  <w:t xml:space="preserve">      </w:t>
                        </w: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</w:p>
                    </w:tc>
                  </w:tr>
                  <w:tr w:rsidR="00F05481" w:rsidRPr="00D2697E" w14:paraId="6B10C692" w14:textId="77777777" w:rsidTr="00F05481">
                    <w:tc>
                      <w:tcPr>
                        <w:tcW w:w="5386" w:type="dxa"/>
                        <w:vAlign w:val="center"/>
                      </w:tcPr>
                      <w:p w14:paraId="148E0EF4" w14:textId="77777777" w:rsidR="00F05481" w:rsidRPr="00F05481" w:rsidRDefault="00F05481" w:rsidP="00042C38">
                        <w:pPr>
                          <w:tabs>
                            <w:tab w:val="left" w:pos="300"/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                 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position w:val="-6"/>
                            <w:sz w:val="25"/>
                            <w:szCs w:val="25"/>
                          </w:rPr>
                          <w:object w:dxaOrig="1640" w:dyaOrig="320" w14:anchorId="20791E19">
                            <v:shape id="_x0000_i1134" type="#_x0000_t75" style="width:82.8pt;height:16.45pt" o:ole="">
                              <v:imagedata r:id="rId221" o:title=""/>
                            </v:shape>
                            <o:OLEObject Type="Embed" ProgID="Equation.DSMT4" ShapeID="_x0000_i1134" DrawAspect="Content" ObjectID="_1799609770" r:id="rId222"/>
                          </w:object>
                        </w:r>
                      </w:p>
                    </w:tc>
                    <w:tc>
                      <w:tcPr>
                        <w:tcW w:w="5103" w:type="dxa"/>
                        <w:vAlign w:val="center"/>
                      </w:tcPr>
                      <w:p w14:paraId="0065BA3F" w14:textId="77777777" w:rsidR="00F05481" w:rsidRPr="00F05481" w:rsidRDefault="00F05481" w:rsidP="00042C38">
                        <w:pPr>
                          <w:tabs>
                            <w:tab w:val="left" w:pos="366"/>
                            <w:tab w:val="center" w:pos="1563"/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  <w:t xml:space="preserve">    </w:t>
                        </w: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position w:val="-6"/>
                            <w:sz w:val="25"/>
                            <w:szCs w:val="25"/>
                          </w:rPr>
                          <w:object w:dxaOrig="1400" w:dyaOrig="320" w14:anchorId="6184576F">
                            <v:shape id="_x0000_i1135" type="#_x0000_t75" style="width:70.45pt;height:16.45pt" o:ole="">
                              <v:imagedata r:id="rId223" o:title=""/>
                            </v:shape>
                            <o:OLEObject Type="Embed" ProgID="Equation.DSMT4" ShapeID="_x0000_i1135" DrawAspect="Content" ObjectID="_1799609771" r:id="rId224"/>
                          </w:object>
                        </w:r>
                      </w:p>
                    </w:tc>
                  </w:tr>
                  <w:tr w:rsidR="00F05481" w:rsidRPr="00D2697E" w14:paraId="4E1F08DE" w14:textId="77777777" w:rsidTr="00F05481">
                    <w:tc>
                      <w:tcPr>
                        <w:tcW w:w="5386" w:type="dxa"/>
                        <w:vAlign w:val="center"/>
                      </w:tcPr>
                      <w:p w14:paraId="4C511F95" w14:textId="77777777" w:rsidR="00F05481" w:rsidRPr="00F05481" w:rsidRDefault="00F05481" w:rsidP="00042C38">
                        <w:pPr>
                          <w:tabs>
                            <w:tab w:val="left" w:pos="300"/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                           </w:t>
                        </w:r>
                        <w:r w:rsidRPr="00F05481">
                          <w:rPr>
                            <w:rFonts w:cs="B Nazanin"/>
                            <w:position w:val="-6"/>
                            <w:sz w:val="25"/>
                            <w:szCs w:val="25"/>
                          </w:rPr>
                          <w:object w:dxaOrig="1380" w:dyaOrig="320" w14:anchorId="2D1B1990">
                            <v:shape id="_x0000_i1136" type="#_x0000_t75" style="width:69.45pt;height:16.45pt" o:ole="">
                              <v:imagedata r:id="rId225" o:title=""/>
                            </v:shape>
                            <o:OLEObject Type="Embed" ProgID="Equation.DSMT4" ShapeID="_x0000_i1136" DrawAspect="Content" ObjectID="_1799609772" r:id="rId226"/>
                          </w:object>
                        </w:r>
                      </w:p>
                    </w:tc>
                    <w:tc>
                      <w:tcPr>
                        <w:tcW w:w="5103" w:type="dxa"/>
                        <w:vAlign w:val="center"/>
                      </w:tcPr>
                      <w:p w14:paraId="37A2AFFA" w14:textId="77777777" w:rsidR="00F05481" w:rsidRPr="00F05481" w:rsidRDefault="00F05481" w:rsidP="00042C38">
                        <w:pPr>
                          <w:tabs>
                            <w:tab w:val="left" w:pos="366"/>
                            <w:tab w:val="center" w:pos="1563"/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  <w:t xml:space="preserve">  </w:t>
                        </w: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 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  <w:t xml:space="preserve"> </w:t>
                        </w: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position w:val="-6"/>
                            <w:sz w:val="25"/>
                            <w:szCs w:val="25"/>
                          </w:rPr>
                          <w:object w:dxaOrig="1420" w:dyaOrig="320" w14:anchorId="03B073CC">
                            <v:shape id="_x0000_i1137" type="#_x0000_t75" style="width:70.45pt;height:16.45pt" o:ole="">
                              <v:imagedata r:id="rId227" o:title=""/>
                            </v:shape>
                            <o:OLEObject Type="Embed" ProgID="Equation.DSMT4" ShapeID="_x0000_i1137" DrawAspect="Content" ObjectID="_1799609773" r:id="rId228"/>
                          </w:object>
                        </w:r>
                      </w:p>
                    </w:tc>
                  </w:tr>
                  <w:tr w:rsidR="00F05481" w:rsidRPr="00D2697E" w14:paraId="14FE6C08" w14:textId="77777777" w:rsidTr="00F05481">
                    <w:tc>
                      <w:tcPr>
                        <w:tcW w:w="5386" w:type="dxa"/>
                        <w:vAlign w:val="center"/>
                      </w:tcPr>
                      <w:p w14:paraId="0E3191B3" w14:textId="77777777" w:rsidR="00F05481" w:rsidRPr="00F05481" w:rsidRDefault="00F05481" w:rsidP="00042C38">
                        <w:pPr>
                          <w:tabs>
                            <w:tab w:val="left" w:pos="300"/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F05481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  <w:t xml:space="preserve">   </w:t>
                        </w:r>
                        <w:r w:rsidRPr="00F05481">
                          <w:rPr>
                            <w:rFonts w:cs="B Nazanin" w:hint="cs"/>
                            <w:sz w:val="25"/>
                            <w:szCs w:val="25"/>
                            <w:rtl/>
                          </w:rPr>
                          <w:t xml:space="preserve">                          </w:t>
                        </w:r>
                        <w:r w:rsidRPr="00F05481">
                          <w:rPr>
                            <w:rFonts w:cs="B Nazanin"/>
                            <w:position w:val="-24"/>
                            <w:sz w:val="25"/>
                            <w:szCs w:val="25"/>
                          </w:rPr>
                          <w:object w:dxaOrig="1260" w:dyaOrig="639" w14:anchorId="2356FB5B">
                            <v:shape id="_x0000_i1138" type="#_x0000_t75" style="width:62.75pt;height:31.35pt" o:ole="">
                              <v:imagedata r:id="rId229" o:title=""/>
                            </v:shape>
                            <o:OLEObject Type="Embed" ProgID="Equation.DSMT4" ShapeID="_x0000_i1138" DrawAspect="Content" ObjectID="_1799609774" r:id="rId230"/>
                          </w:object>
                        </w:r>
                      </w:p>
                    </w:tc>
                    <w:tc>
                      <w:tcPr>
                        <w:tcW w:w="5103" w:type="dxa"/>
                        <w:vAlign w:val="center"/>
                      </w:tcPr>
                      <w:p w14:paraId="7B071BD3" w14:textId="77777777" w:rsidR="00F05481" w:rsidRPr="00F05481" w:rsidRDefault="00F05481" w:rsidP="00042C38">
                        <w:pPr>
                          <w:tabs>
                            <w:tab w:val="left" w:pos="366"/>
                            <w:tab w:val="center" w:pos="1563"/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F05481">
                          <w:rPr>
                            <w:rFonts w:cs="B Nazanin" w:hint="cs"/>
                            <w:sz w:val="25"/>
                            <w:szCs w:val="25"/>
                            <w:rtl/>
                          </w:rPr>
                          <w:t xml:space="preserve">             </w:t>
                        </w:r>
                        <w:r w:rsidRPr="00F05481">
                          <w:rPr>
                            <w:rFonts w:cs="B Nazanin"/>
                            <w:position w:val="-14"/>
                            <w:sz w:val="25"/>
                            <w:szCs w:val="25"/>
                          </w:rPr>
                          <w:object w:dxaOrig="1400" w:dyaOrig="440" w14:anchorId="5AF585E8">
                            <v:shape id="_x0000_i1139" type="#_x0000_t75" style="width:70.45pt;height:21.6pt" o:ole="">
                              <v:imagedata r:id="rId231" o:title=""/>
                            </v:shape>
                            <o:OLEObject Type="Embed" ProgID="Equation.DSMT4" ShapeID="_x0000_i1139" DrawAspect="Content" ObjectID="_1799609775" r:id="rId232"/>
                          </w:object>
                        </w:r>
                      </w:p>
                    </w:tc>
                  </w:tr>
                  <w:tr w:rsidR="00F05481" w:rsidRPr="00D2697E" w14:paraId="369E36D5" w14:textId="77777777" w:rsidTr="00F05481">
                    <w:tc>
                      <w:tcPr>
                        <w:tcW w:w="5386" w:type="dxa"/>
                        <w:vAlign w:val="center"/>
                      </w:tcPr>
                      <w:p w14:paraId="66CD641F" w14:textId="77777777" w:rsidR="00F05481" w:rsidRPr="00F05481" w:rsidRDefault="00F05481" w:rsidP="00042C38">
                        <w:pPr>
                          <w:tabs>
                            <w:tab w:val="left" w:pos="300"/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F05481">
                          <w:rPr>
                            <w:rFonts w:cs="B Nazanin" w:hint="cs"/>
                            <w:sz w:val="25"/>
                            <w:szCs w:val="25"/>
                            <w:rtl/>
                          </w:rPr>
                          <w:t xml:space="preserve">                              </w:t>
                        </w:r>
                        <w:r w:rsidRPr="00F05481">
                          <w:rPr>
                            <w:rFonts w:cs="B Nazanin"/>
                            <w:position w:val="-6"/>
                            <w:sz w:val="25"/>
                            <w:szCs w:val="25"/>
                          </w:rPr>
                          <w:object w:dxaOrig="1060" w:dyaOrig="320" w14:anchorId="181F09CC">
                            <v:shape id="_x0000_i1140" type="#_x0000_t75" style="width:51.45pt;height:16.45pt" o:ole="">
                              <v:imagedata r:id="rId233" o:title=""/>
                            </v:shape>
                            <o:OLEObject Type="Embed" ProgID="Equation.DSMT4" ShapeID="_x0000_i1140" DrawAspect="Content" ObjectID="_1799609776" r:id="rId234"/>
                          </w:object>
                        </w:r>
                      </w:p>
                    </w:tc>
                    <w:tc>
                      <w:tcPr>
                        <w:tcW w:w="5103" w:type="dxa"/>
                        <w:vAlign w:val="center"/>
                      </w:tcPr>
                      <w:p w14:paraId="3B35CFA6" w14:textId="77777777" w:rsidR="00F05481" w:rsidRPr="00F05481" w:rsidRDefault="00F05481" w:rsidP="00042C38">
                        <w:pPr>
                          <w:tabs>
                            <w:tab w:val="left" w:pos="366"/>
                            <w:tab w:val="center" w:pos="1563"/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F05481">
                          <w:rPr>
                            <w:rFonts w:cs="B Nazanin" w:hint="cs"/>
                            <w:sz w:val="25"/>
                            <w:szCs w:val="25"/>
                            <w:rtl/>
                          </w:rPr>
                          <w:t xml:space="preserve">             </w:t>
                        </w:r>
                        <w:r w:rsidRPr="00F05481">
                          <w:rPr>
                            <w:rFonts w:cs="B Nazanin"/>
                            <w:position w:val="-6"/>
                            <w:sz w:val="25"/>
                            <w:szCs w:val="25"/>
                          </w:rPr>
                          <w:object w:dxaOrig="1420" w:dyaOrig="320" w14:anchorId="79C79BE4">
                            <v:shape id="_x0000_i1141" type="#_x0000_t75" style="width:70.45pt;height:16.45pt" o:ole="">
                              <v:imagedata r:id="rId235" o:title=""/>
                            </v:shape>
                            <o:OLEObject Type="Embed" ProgID="Equation.DSMT4" ShapeID="_x0000_i1141" DrawAspect="Content" ObjectID="_1799609777" r:id="rId236"/>
                          </w:object>
                        </w:r>
                      </w:p>
                    </w:tc>
                  </w:tr>
                  <w:tr w:rsidR="00F05481" w:rsidRPr="00D2697E" w14:paraId="7BB0DD35" w14:textId="77777777" w:rsidTr="00F05481">
                    <w:tc>
                      <w:tcPr>
                        <w:tcW w:w="5386" w:type="dxa"/>
                        <w:vAlign w:val="center"/>
                      </w:tcPr>
                      <w:p w14:paraId="1AA18207" w14:textId="77777777" w:rsidR="00F05481" w:rsidRPr="00F05481" w:rsidRDefault="00F05481" w:rsidP="00042C38">
                        <w:pPr>
                          <w:tabs>
                            <w:tab w:val="left" w:pos="300"/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/>
                            <w:position w:val="-14"/>
                            <w:sz w:val="25"/>
                            <w:szCs w:val="25"/>
                          </w:rPr>
                          <w:object w:dxaOrig="2500" w:dyaOrig="400" w14:anchorId="79B47049">
                            <v:shape id="_x0000_i1142" type="#_x0000_t75" style="width:123.45pt;height:20.55pt" o:ole="">
                              <v:imagedata r:id="rId237" o:title=""/>
                            </v:shape>
                            <o:OLEObject Type="Embed" ProgID="Equation.DSMT4" ShapeID="_x0000_i1142" DrawAspect="Content" ObjectID="_1799609778" r:id="rId238"/>
                          </w:object>
                        </w:r>
                      </w:p>
                    </w:tc>
                    <w:tc>
                      <w:tcPr>
                        <w:tcW w:w="5103" w:type="dxa"/>
                        <w:vAlign w:val="center"/>
                      </w:tcPr>
                      <w:p w14:paraId="6C08C3AB" w14:textId="77777777" w:rsidR="00F05481" w:rsidRPr="00F05481" w:rsidRDefault="00F05481" w:rsidP="00042C38">
                        <w:pPr>
                          <w:tabs>
                            <w:tab w:val="left" w:pos="366"/>
                            <w:tab w:val="center" w:pos="1563"/>
                            <w:tab w:val="left" w:pos="2771"/>
                          </w:tabs>
                          <w:spacing w:line="480" w:lineRule="auto"/>
                          <w:ind w:firstLine="720"/>
                          <w:jc w:val="right"/>
                          <w:rPr>
                            <w:rFonts w:cs="B Nazanin"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 w:hint="cs"/>
                            <w:sz w:val="25"/>
                            <w:szCs w:val="25"/>
                            <w:rtl/>
                          </w:rPr>
                          <w:t xml:space="preserve">    </w:t>
                        </w:r>
                        <w:r w:rsidRPr="00F05481">
                          <w:rPr>
                            <w:rFonts w:cs="B Nazanin"/>
                            <w:position w:val="-6"/>
                            <w:sz w:val="25"/>
                            <w:szCs w:val="25"/>
                          </w:rPr>
                          <w:object w:dxaOrig="1280" w:dyaOrig="320" w14:anchorId="1A44A778">
                            <v:shape id="_x0000_i1143" type="#_x0000_t75" style="width:65.3pt;height:16.45pt" o:ole="">
                              <v:imagedata r:id="rId239" o:title=""/>
                            </v:shape>
                            <o:OLEObject Type="Embed" ProgID="Equation.DSMT4" ShapeID="_x0000_i1143" DrawAspect="Content" ObjectID="_1799609779" r:id="rId240"/>
                          </w:object>
                        </w:r>
                      </w:p>
                    </w:tc>
                  </w:tr>
                  <w:tr w:rsidR="00F05481" w:rsidRPr="00D2697E" w14:paraId="3F3BAC0B" w14:textId="77777777" w:rsidTr="00F05481">
                    <w:tc>
                      <w:tcPr>
                        <w:tcW w:w="5386" w:type="dxa"/>
                        <w:vAlign w:val="center"/>
                      </w:tcPr>
                      <w:p w14:paraId="234F77C4" w14:textId="77777777" w:rsidR="00F05481" w:rsidRPr="00F05481" w:rsidRDefault="00F05481" w:rsidP="00042C38">
                        <w:pPr>
                          <w:tabs>
                            <w:tab w:val="left" w:pos="300"/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sz w:val="25"/>
                            <w:szCs w:val="25"/>
                          </w:rPr>
                        </w:pPr>
                        <w:r w:rsidRPr="00F05481">
                          <w:rPr>
                            <w:rFonts w:cs="B Nazanin" w:hint="cs"/>
                            <w:sz w:val="25"/>
                            <w:szCs w:val="25"/>
                            <w:rtl/>
                          </w:rPr>
                          <w:t xml:space="preserve">                            </w:t>
                        </w:r>
                        <w:r w:rsidRPr="00F05481">
                          <w:rPr>
                            <w:rFonts w:cs="B Nazanin"/>
                            <w:position w:val="-6"/>
                            <w:sz w:val="25"/>
                            <w:szCs w:val="25"/>
                          </w:rPr>
                          <w:object w:dxaOrig="1060" w:dyaOrig="320" w14:anchorId="56D95F50">
                            <v:shape id="_x0000_i1144" type="#_x0000_t75" style="width:51.45pt;height:16.45pt" o:ole="">
                              <v:imagedata r:id="rId241" o:title=""/>
                            </v:shape>
                            <o:OLEObject Type="Embed" ProgID="Equation.DSMT4" ShapeID="_x0000_i1144" DrawAspect="Content" ObjectID="_1799609780" r:id="rId242"/>
                          </w:object>
                        </w:r>
                      </w:p>
                    </w:tc>
                    <w:tc>
                      <w:tcPr>
                        <w:tcW w:w="5103" w:type="dxa"/>
                        <w:vAlign w:val="center"/>
                      </w:tcPr>
                      <w:p w14:paraId="4A3A7F4B" w14:textId="77777777" w:rsidR="00F05481" w:rsidRPr="00F05481" w:rsidRDefault="00F05481" w:rsidP="00042C38">
                        <w:pPr>
                          <w:tabs>
                            <w:tab w:val="left" w:pos="366"/>
                            <w:tab w:val="center" w:pos="1563"/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 w:hint="cs"/>
                            <w:sz w:val="25"/>
                            <w:szCs w:val="25"/>
                            <w:rtl/>
                          </w:rPr>
                          <w:t xml:space="preserve">             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position w:val="-6"/>
                            <w:sz w:val="25"/>
                            <w:szCs w:val="25"/>
                          </w:rPr>
                          <w:object w:dxaOrig="999" w:dyaOrig="320" w14:anchorId="6C2A6D28">
                            <v:shape id="_x0000_i1145" type="#_x0000_t75" style="width:50.4pt;height:16.45pt" o:ole="">
                              <v:imagedata r:id="rId243" o:title=""/>
                            </v:shape>
                            <o:OLEObject Type="Embed" ProgID="Equation.DSMT4" ShapeID="_x0000_i1145" DrawAspect="Content" ObjectID="_1799609781" r:id="rId244"/>
                          </w:object>
                        </w:r>
                      </w:p>
                    </w:tc>
                  </w:tr>
                </w:tbl>
                <w:p w14:paraId="4C8FD4D4" w14:textId="3D1BCADF" w:rsidR="00F05481" w:rsidRPr="00F05481" w:rsidRDefault="00F05481" w:rsidP="00F05481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</w:p>
              </w:tc>
            </w:tr>
            <w:tr w:rsidR="00042C38" w:rsidRPr="00804D03" w14:paraId="2CDFFF19" w14:textId="77777777" w:rsidTr="00042C38">
              <w:trPr>
                <w:trHeight w:val="237"/>
              </w:trPr>
              <w:tc>
                <w:tcPr>
                  <w:tcW w:w="283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3B5C148D" w14:textId="3637992A" w:rsidR="00042C38" w:rsidRPr="00042C38" w:rsidRDefault="00042C38" w:rsidP="00042C38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042C38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درس سوم : نابرابر</w:t>
                  </w:r>
                  <w:r w:rsidRPr="00042C38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042C38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و نامعادله</w:t>
                  </w:r>
                </w:p>
              </w:tc>
              <w:tc>
                <w:tcPr>
                  <w:tcW w:w="794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478AA4C5" w14:textId="097DD4DF" w:rsidR="00042C38" w:rsidRPr="00042C38" w:rsidRDefault="00042C38" w:rsidP="00042C38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  <w:tr w:rsidR="00042C38" w:rsidRPr="00804D03" w14:paraId="2DEF1C44" w14:textId="77777777" w:rsidTr="00042C38">
              <w:trPr>
                <w:trHeight w:val="399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E780125" w14:textId="77777777" w:rsidR="00042C38" w:rsidRDefault="00042C38" w:rsidP="00042C38">
                  <w:pPr>
                    <w:pStyle w:val="ListParagraph"/>
                    <w:numPr>
                      <w:ilvl w:val="0"/>
                      <w:numId w:val="47"/>
                    </w:num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درستی یا نادرستی عبارت های زیر را مشخص کنید.</w:t>
                  </w:r>
                </w:p>
                <w:p w14:paraId="2D1EEEF1" w14:textId="58EDBF44" w:rsidR="00042C38" w:rsidRPr="00042C38" w:rsidRDefault="00042C38" w:rsidP="00042C38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1) اگر </w:t>
                  </w:r>
                  <w:r w:rsidRPr="00042C38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740" w:dyaOrig="360" w14:anchorId="6C80DFC9">
                      <v:shape id="_x0000_i1146" type="#_x0000_t75" style="width:36.5pt;height:17.5pt" o:ole="">
                        <v:imagedata r:id="rId245" o:title=""/>
                      </v:shape>
                      <o:OLEObject Type="Embed" ProgID="Equation.DSMT4" ShapeID="_x0000_i1146" DrawAspect="Content" ObjectID="_1799609782" r:id="rId246"/>
                    </w:object>
                  </w: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در این</w:t>
                  </w:r>
                  <w:r w:rsidRPr="00042C38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042C38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499" w:dyaOrig="279" w14:anchorId="271617A9">
                      <v:shape id="_x0000_i1147" type="#_x0000_t75" style="width:25.7pt;height:13.35pt" o:ole="">
                        <v:imagedata r:id="rId247" o:title=""/>
                      </v:shape>
                      <o:OLEObject Type="Embed" ProgID="Equation.DSMT4" ShapeID="_x0000_i1147" DrawAspect="Content" ObjectID="_1799609783" r:id="rId248"/>
                    </w:object>
                  </w: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صورت است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. </w:t>
                  </w: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(       )       </w:t>
                  </w:r>
                </w:p>
                <w:p w14:paraId="16C16C32" w14:textId="0B1B7E26" w:rsidR="00042C38" w:rsidRPr="00042C38" w:rsidRDefault="00042C38" w:rsidP="00042C38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2) اگر </w:t>
                  </w:r>
                  <w:r w:rsidRPr="00042C38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620" w:dyaOrig="279" w14:anchorId="159668C4">
                      <v:shape id="_x0000_i1148" type="#_x0000_t75" style="width:31.35pt;height:13.35pt" o:ole="">
                        <v:imagedata r:id="rId249" o:title=""/>
                      </v:shape>
                      <o:OLEObject Type="Embed" ProgID="Equation.DSMT4" ShapeID="_x0000_i1148" DrawAspect="Content" ObjectID="_1799609784" r:id="rId250"/>
                    </w:object>
                  </w: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آنگاه </w:t>
                  </w:r>
                  <w:r w:rsidRPr="00042C38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200" w:dyaOrig="220" w14:anchorId="463DEDC9">
                      <v:shape id="_x0000_i1149" type="#_x0000_t75" style="width:10.8pt;height:10.8pt" o:ole="">
                        <v:imagedata r:id="rId251" o:title=""/>
                      </v:shape>
                      <o:OLEObject Type="Embed" ProgID="Equation.DSMT4" ShapeID="_x0000_i1149" DrawAspect="Content" ObjectID="_1799609785" r:id="rId252"/>
                    </w:object>
                  </w: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و </w:t>
                  </w:r>
                  <w:r w:rsidRPr="00042C38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200" w:dyaOrig="279" w14:anchorId="50D815E7">
                      <v:shape id="_x0000_i1150" type="#_x0000_t75" style="width:10.8pt;height:13.35pt" o:ole="">
                        <v:imagedata r:id="rId253" o:title=""/>
                      </v:shape>
                      <o:OLEObject Type="Embed" ProgID="Equation.DSMT4" ShapeID="_x0000_i1150" DrawAspect="Content" ObjectID="_1799609786" r:id="rId254"/>
                    </w:object>
                  </w: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م علامت نیستند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(       )       </w:t>
                  </w:r>
                </w:p>
                <w:p w14:paraId="15606912" w14:textId="39E51E21" w:rsidR="00042C38" w:rsidRPr="00042C38" w:rsidRDefault="00042C38" w:rsidP="00042C38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3) اگر </w:t>
                  </w:r>
                  <w:r w:rsidRPr="00042C38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620" w:dyaOrig="279" w14:anchorId="0CCD2F9D">
                      <v:shape id="_x0000_i1151" type="#_x0000_t75" style="width:31.35pt;height:13.35pt" o:ole="">
                        <v:imagedata r:id="rId249" o:title=""/>
                      </v:shape>
                      <o:OLEObject Type="Embed" ProgID="Equation.DSMT4" ShapeID="_x0000_i1151" DrawAspect="Content" ObjectID="_1799609787" r:id="rId255"/>
                    </w:object>
                  </w: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آنگاه </w:t>
                  </w:r>
                  <w:r w:rsidRPr="00042C38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200" w:dyaOrig="220" w14:anchorId="36A854B4">
                      <v:shape id="_x0000_i1152" type="#_x0000_t75" style="width:10.8pt;height:10.8pt" o:ole="">
                        <v:imagedata r:id="rId251" o:title=""/>
                      </v:shape>
                      <o:OLEObject Type="Embed" ProgID="Equation.DSMT4" ShapeID="_x0000_i1152" DrawAspect="Content" ObjectID="_1799609788" r:id="rId256"/>
                    </w:object>
                  </w: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و </w:t>
                  </w:r>
                  <w:r w:rsidRPr="00042C38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200" w:dyaOrig="279" w14:anchorId="72C65FD8">
                      <v:shape id="_x0000_i1153" type="#_x0000_t75" style="width:10.8pt;height:13.35pt" o:ole="">
                        <v:imagedata r:id="rId253" o:title=""/>
                      </v:shape>
                      <o:OLEObject Type="Embed" ProgID="Equation.DSMT4" ShapeID="_x0000_i1153" DrawAspect="Content" ObjectID="_1799609789" r:id="rId257"/>
                    </w:object>
                  </w: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م علامت هستند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. </w:t>
                  </w: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(       )       </w:t>
                  </w:r>
                </w:p>
                <w:p w14:paraId="3DDEF879" w14:textId="56F6819C" w:rsidR="00042C38" w:rsidRPr="00042C38" w:rsidRDefault="00042C38" w:rsidP="00042C38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4) اگر </w:t>
                  </w:r>
                  <w:r w:rsidRPr="00042C38">
                    <w:rPr>
                      <w:rFonts w:cs="B Nazanin"/>
                      <w:position w:val="-10"/>
                      <w:sz w:val="25"/>
                      <w:szCs w:val="25"/>
                    </w:rPr>
                    <w:object w:dxaOrig="960" w:dyaOrig="300" w14:anchorId="3F57D53C">
                      <v:shape id="_x0000_i1154" type="#_x0000_t75" style="width:47.3pt;height:14.9pt" o:ole="">
                        <v:imagedata r:id="rId258" o:title=""/>
                      </v:shape>
                      <o:OLEObject Type="Embed" ProgID="Equation.DSMT4" ShapeID="_x0000_i1154" DrawAspect="Content" ObjectID="_1799609790" r:id="rId259"/>
                    </w:object>
                  </w: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شد در این صورت</w:t>
                  </w:r>
                  <w:r w:rsidRPr="00042C38">
                    <w:rPr>
                      <w:rFonts w:cs="B Nazanin"/>
                      <w:sz w:val="25"/>
                      <w:szCs w:val="25"/>
                    </w:rPr>
                    <w:t xml:space="preserve"> </w:t>
                  </w:r>
                  <w:r w:rsidRPr="00042C38">
                    <w:rPr>
                      <w:rFonts w:cs="B Nazanin"/>
                      <w:position w:val="-10"/>
                      <w:sz w:val="25"/>
                      <w:szCs w:val="25"/>
                    </w:rPr>
                    <w:object w:dxaOrig="620" w:dyaOrig="260" w14:anchorId="279C2AB3">
                      <v:shape id="_x0000_i1155" type="#_x0000_t75" style="width:31.35pt;height:13.35pt" o:ole="">
                        <v:imagedata r:id="rId260" o:title=""/>
                      </v:shape>
                      <o:OLEObject Type="Embed" ProgID="Equation.DSMT4" ShapeID="_x0000_i1155" DrawAspect="Content" ObjectID="_1799609791" r:id="rId261"/>
                    </w:object>
                  </w: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ست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(       )       </w:t>
                  </w:r>
                </w:p>
              </w:tc>
            </w:tr>
            <w:tr w:rsidR="00042C38" w:rsidRPr="00804D03" w14:paraId="5923657F" w14:textId="77777777" w:rsidTr="00042C38">
              <w:trPr>
                <w:trHeight w:val="979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C1EE535" w14:textId="262309BF" w:rsidR="00042C38" w:rsidRPr="00042C38" w:rsidRDefault="00042C38" w:rsidP="00042C38">
                  <w:pPr>
                    <w:pStyle w:val="ListParagraph"/>
                    <w:numPr>
                      <w:ilvl w:val="0"/>
                      <w:numId w:val="47"/>
                    </w:num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042C38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الف- </w:t>
                  </w: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گر</w:t>
                  </w:r>
                  <w:r w:rsidRPr="00042C38">
                    <w:rPr>
                      <w:position w:val="-6"/>
                    </w:rPr>
                    <w:object w:dxaOrig="900" w:dyaOrig="279" w14:anchorId="4905B774">
                      <v:shape id="_x0000_i1156" type="#_x0000_t75" style="width:44.75pt;height:13.35pt" o:ole="">
                        <v:imagedata r:id="rId262" o:title=""/>
                      </v:shape>
                      <o:OLEObject Type="Embed" ProgID="Equation.DSMT4" ShapeID="_x0000_i1156" DrawAspect="Content" ObjectID="_1799609792" r:id="rId263"/>
                    </w:object>
                  </w: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،در این صورت کدام گزینه درست است؟ </w:t>
                  </w:r>
                </w:p>
                <w:p w14:paraId="184BDA4E" w14:textId="77777777" w:rsidR="00042C38" w:rsidRPr="00042C38" w:rsidRDefault="00042C38" w:rsidP="00042C38">
                  <w:pPr>
                    <w:tabs>
                      <w:tab w:val="left" w:pos="330"/>
                      <w:tab w:val="left" w:pos="2931"/>
                    </w:tabs>
                    <w:spacing w:after="160"/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1) </w:t>
                  </w:r>
                  <w:r w:rsidRPr="00042C38">
                    <w:rPr>
                      <w:rFonts w:ascii="Euclid" w:hAnsi="Euclid"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ab/>
                  </w:r>
                  <w:r w:rsidRPr="00042C38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1180" w:dyaOrig="320" w14:anchorId="7B5BB999">
                      <v:shape id="_x0000_i1157" type="#_x0000_t75" style="width:58.65pt;height:16.45pt" o:ole="">
                        <v:imagedata r:id="rId264" o:title=""/>
                      </v:shape>
                      <o:OLEObject Type="Embed" ProgID="Equation.DSMT4" ShapeID="_x0000_i1157" DrawAspect="Content" ObjectID="_1799609793" r:id="rId265"/>
                    </w:object>
                  </w: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2) </w:t>
                  </w:r>
                  <w:r w:rsidRPr="00042C38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560" w:dyaOrig="279" w14:anchorId="08EC2855">
                      <v:shape id="_x0000_i1158" type="#_x0000_t75" style="width:28.8pt;height:13.35pt" o:ole="">
                        <v:imagedata r:id="rId266" o:title=""/>
                      </v:shape>
                      <o:OLEObject Type="Embed" ProgID="Equation.DSMT4" ShapeID="_x0000_i1158" DrawAspect="Content" ObjectID="_1799609794" r:id="rId267"/>
                    </w:object>
                  </w: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3) </w:t>
                  </w:r>
                  <w:r w:rsidRPr="00042C38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620" w:dyaOrig="320" w14:anchorId="66D40132">
                      <v:shape id="_x0000_i1159" type="#_x0000_t75" style="width:31.35pt;height:16.45pt" o:ole="">
                        <v:imagedata r:id="rId268" o:title=""/>
                      </v:shape>
                      <o:OLEObject Type="Embed" ProgID="Equation.DSMT4" ShapeID="_x0000_i1159" DrawAspect="Content" ObjectID="_1799609795" r:id="rId269"/>
                    </w:object>
                  </w: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4) </w:t>
                  </w:r>
                  <w:r w:rsidRPr="00042C38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560" w:dyaOrig="279" w14:anchorId="6E3EBD78">
                      <v:shape id="_x0000_i1160" type="#_x0000_t75" style="width:28.8pt;height:13.35pt" o:ole="">
                        <v:imagedata r:id="rId270" o:title=""/>
                      </v:shape>
                      <o:OLEObject Type="Embed" ProgID="Equation.DSMT4" ShapeID="_x0000_i1160" DrawAspect="Content" ObjectID="_1799609796" r:id="rId271"/>
                    </w:object>
                  </w:r>
                </w:p>
                <w:p w14:paraId="310290B8" w14:textId="77777777" w:rsidR="00042C38" w:rsidRPr="00042C38" w:rsidRDefault="00042C38" w:rsidP="00042C38">
                  <w:pPr>
                    <w:tabs>
                      <w:tab w:val="left" w:pos="330"/>
                      <w:tab w:val="left" w:pos="2931"/>
                    </w:tabs>
                    <w:spacing w:after="160"/>
                    <w:jc w:val="both"/>
                    <w:rPr>
                      <w:rFonts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</w:pPr>
                  <w:r w:rsidRPr="00042C38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ب-  اگر </w:t>
                  </w:r>
                  <w:r w:rsidRPr="00042C38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540" w:dyaOrig="220" w14:anchorId="77F78A6B">
                      <v:shape id="_x0000_i1161" type="#_x0000_t75" style="width:27.25pt;height:10.8pt" o:ole="">
                        <v:imagedata r:id="rId272" o:title=""/>
                      </v:shape>
                      <o:OLEObject Type="Embed" ProgID="Equation.DSMT4" ShapeID="_x0000_i1161" DrawAspect="Content" ObjectID="_1799609797" r:id="rId273"/>
                    </w:object>
                  </w:r>
                  <w:r w:rsidRPr="00042C38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و </w:t>
                  </w:r>
                  <w:r w:rsidRPr="00042C38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540" w:dyaOrig="260" w14:anchorId="6E862560">
                      <v:shape id="_x0000_i1162" type="#_x0000_t75" style="width:27.25pt;height:13.35pt" o:ole="">
                        <v:imagedata r:id="rId274" o:title=""/>
                      </v:shape>
                      <o:OLEObject Type="Embed" ProgID="Equation.DSMT4" ShapeID="_x0000_i1162" DrawAspect="Content" ObjectID="_1799609798" r:id="rId275"/>
                    </w:object>
                  </w:r>
                  <w:r w:rsidRPr="00042C38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باشد، کدام گزینه صحیح است</w:t>
                  </w:r>
                  <w:r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؟</w:t>
                  </w:r>
                  <w:r w:rsidRPr="00042C38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4A76A707" w14:textId="77777777" w:rsidR="00042C38" w:rsidRPr="00042C38" w:rsidRDefault="00042C38" w:rsidP="00042C38">
                  <w:pPr>
                    <w:tabs>
                      <w:tab w:val="left" w:pos="330"/>
                      <w:tab w:val="left" w:pos="2931"/>
                    </w:tabs>
                    <w:spacing w:after="160"/>
                    <w:jc w:val="both"/>
                    <w:rPr>
                      <w:rFonts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</w:pPr>
                  <w:r w:rsidRPr="00042C38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1)   </w:t>
                  </w:r>
                  <w:r w:rsidRPr="00042C38">
                    <w:rPr>
                      <w:rFonts w:cs="B Nazanin"/>
                      <w:b/>
                      <w:bCs/>
                      <w:position w:val="-28"/>
                      <w:sz w:val="25"/>
                      <w:szCs w:val="25"/>
                    </w:rPr>
                    <w:object w:dxaOrig="660" w:dyaOrig="680" w14:anchorId="2B54D37B">
                      <v:shape id="_x0000_i1163" type="#_x0000_t75" style="width:32.4pt;height:35.5pt" o:ole="">
                        <v:imagedata r:id="rId276" o:title=""/>
                      </v:shape>
                      <o:OLEObject Type="Embed" ProgID="Equation.DSMT4" ShapeID="_x0000_i1163" DrawAspect="Content" ObjectID="_1799609799" r:id="rId277"/>
                    </w:object>
                  </w:r>
                  <w:r w:rsidRPr="00042C38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                           2)  </w:t>
                  </w:r>
                  <w:r w:rsidRPr="00042C38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639" w:dyaOrig="260" w14:anchorId="7041D60B">
                      <v:shape id="_x0000_i1164" type="#_x0000_t75" style="width:31.35pt;height:13.35pt" o:ole="">
                        <v:imagedata r:id="rId278" o:title=""/>
                      </v:shape>
                      <o:OLEObject Type="Embed" ProgID="Equation.DSMT4" ShapeID="_x0000_i1164" DrawAspect="Content" ObjectID="_1799609800" r:id="rId279"/>
                    </w:object>
                  </w:r>
                  <w:r w:rsidRPr="00042C38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                      3)  </w:t>
                  </w:r>
                  <w:r w:rsidRPr="00042C38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740" w:dyaOrig="360" w14:anchorId="28BD6553">
                      <v:shape id="_x0000_i1165" type="#_x0000_t75" style="width:36.5pt;height:17.5pt" o:ole="">
                        <v:imagedata r:id="rId280" o:title=""/>
                      </v:shape>
                      <o:OLEObject Type="Embed" ProgID="Equation.DSMT4" ShapeID="_x0000_i1165" DrawAspect="Content" ObjectID="_1799609801" r:id="rId281"/>
                    </w:object>
                  </w:r>
                  <w:r w:rsidRPr="00042C38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                       4)   </w:t>
                  </w:r>
                  <w:r w:rsidRPr="00042C38">
                    <w:rPr>
                      <w:rFonts w:cs="B Nazanin"/>
                      <w:b/>
                      <w:bCs/>
                      <w:position w:val="-28"/>
                      <w:sz w:val="25"/>
                      <w:szCs w:val="25"/>
                    </w:rPr>
                    <w:object w:dxaOrig="560" w:dyaOrig="680" w14:anchorId="04E4E86A">
                      <v:shape id="_x0000_i1166" type="#_x0000_t75" style="width:28.8pt;height:35.5pt" o:ole="">
                        <v:imagedata r:id="rId282" o:title=""/>
                      </v:shape>
                      <o:OLEObject Type="Embed" ProgID="Equation.DSMT4" ShapeID="_x0000_i1166" DrawAspect="Content" ObjectID="_1799609802" r:id="rId283"/>
                    </w:object>
                  </w:r>
                  <w:r w:rsidRPr="00042C38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</w:t>
                  </w:r>
                </w:p>
                <w:p w14:paraId="44F29C9F" w14:textId="77777777" w:rsidR="00042C38" w:rsidRPr="00042C38" w:rsidRDefault="00042C38" w:rsidP="00042C38">
                  <w:pPr>
                    <w:tabs>
                      <w:tab w:val="left" w:pos="330"/>
                      <w:tab w:val="left" w:pos="2931"/>
                    </w:tabs>
                    <w:spacing w:after="160"/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042C38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lastRenderedPageBreak/>
                    <w:t xml:space="preserve">پ- </w:t>
                  </w: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اگر </w:t>
                  </w:r>
                  <w:r w:rsidRPr="00042C38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940" w:dyaOrig="300" w14:anchorId="5CB4D404">
                      <v:shape id="_x0000_i1167" type="#_x0000_t75" style="width:46.3pt;height:14.9pt" o:ole="">
                        <v:imagedata r:id="rId284" o:title=""/>
                      </v:shape>
                      <o:OLEObject Type="Embed" ProgID="Equation.DSMT4" ShapeID="_x0000_i1167" DrawAspect="Content" ObjectID="_1799609803" r:id="rId285"/>
                    </w:object>
                  </w: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،در این صورت کدام گزینه درست است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؟</w:t>
                  </w: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2A6F5AE0" w14:textId="77777777" w:rsidR="00042C38" w:rsidRPr="00042C38" w:rsidRDefault="00042C38" w:rsidP="00042C38">
                  <w:pPr>
                    <w:tabs>
                      <w:tab w:val="left" w:pos="330"/>
                      <w:tab w:val="left" w:pos="2931"/>
                    </w:tabs>
                    <w:spacing w:after="160"/>
                    <w:jc w:val="both"/>
                    <w:rPr>
                      <w:rFonts w:ascii="Euclid" w:hAnsi="Euclid"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</w:pPr>
                  <w:r w:rsidRPr="00042C38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1) </w:t>
                  </w:r>
                  <w:r w:rsidRPr="00042C38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620" w:dyaOrig="260" w14:anchorId="20368F6C">
                      <v:shape id="_x0000_i1168" type="#_x0000_t75" style="width:31.35pt;height:13.35pt" o:ole="">
                        <v:imagedata r:id="rId286" o:title=""/>
                      </v:shape>
                      <o:OLEObject Type="Embed" ProgID="Equation.DSMT4" ShapeID="_x0000_i1168" DrawAspect="Content" ObjectID="_1799609804" r:id="rId287"/>
                    </w:object>
                  </w:r>
                  <w:r w:rsidRPr="00042C38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                            2) </w:t>
                  </w:r>
                  <w:r w:rsidRPr="00042C38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620" w:dyaOrig="260" w14:anchorId="6828E046">
                      <v:shape id="_x0000_i1169" type="#_x0000_t75" style="width:31.35pt;height:13.35pt" o:ole="">
                        <v:imagedata r:id="rId288" o:title=""/>
                      </v:shape>
                      <o:OLEObject Type="Embed" ProgID="Equation.DSMT4" ShapeID="_x0000_i1169" DrawAspect="Content" ObjectID="_1799609805" r:id="rId289"/>
                    </w:object>
                  </w:r>
                  <w:r w:rsidRPr="00042C38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                        3) </w:t>
                  </w:r>
                  <w:r w:rsidRPr="00042C38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620" w:dyaOrig="260" w14:anchorId="0330C68F">
                      <v:shape id="_x0000_i1170" type="#_x0000_t75" style="width:31.35pt;height:13.35pt" o:ole="">
                        <v:imagedata r:id="rId290" o:title=""/>
                      </v:shape>
                      <o:OLEObject Type="Embed" ProgID="Equation.DSMT4" ShapeID="_x0000_i1170" DrawAspect="Content" ObjectID="_1799609806" r:id="rId291"/>
                    </w:object>
                  </w:r>
                  <w:r w:rsidRPr="00042C38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                          4) هیچکدام   </w:t>
                  </w:r>
                </w:p>
                <w:p w14:paraId="0CFE186C" w14:textId="77777777" w:rsidR="00042C38" w:rsidRPr="00042C38" w:rsidRDefault="00042C38" w:rsidP="00042C38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ت- اگر </w:t>
                  </w:r>
                  <w:r w:rsidRPr="00042C38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560" w:dyaOrig="260" w14:anchorId="013E095C">
                      <v:shape id="_x0000_i1171" type="#_x0000_t75" style="width:28.8pt;height:13.35pt" o:ole="">
                        <v:imagedata r:id="rId292" o:title=""/>
                      </v:shape>
                      <o:OLEObject Type="Embed" ProgID="Equation.DSMT4" ShapeID="_x0000_i1171" DrawAspect="Content" ObjectID="_1799609807" r:id="rId293"/>
                    </w:object>
                  </w: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و </w:t>
                  </w:r>
                  <w:r w:rsidRPr="00042C38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499" w:dyaOrig="279" w14:anchorId="43F9C4BF">
                      <v:shape id="_x0000_i1172" type="#_x0000_t75" style="width:25.7pt;height:13.35pt" o:ole="">
                        <v:imagedata r:id="rId294" o:title=""/>
                      </v:shape>
                      <o:OLEObject Type="Embed" ProgID="Equation.DSMT4" ShapeID="_x0000_i1172" DrawAspect="Content" ObjectID="_1799609808" r:id="rId295"/>
                    </w:object>
                  </w: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کدام عبارت جبری زیر همواره مثبت است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؟</w:t>
                  </w: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0AFBA0EF" w14:textId="77777777" w:rsidR="00042C38" w:rsidRPr="00042C38" w:rsidRDefault="00042C38" w:rsidP="00042C38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1) </w:t>
                  </w:r>
                  <w:r w:rsidRPr="00042C38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320" w:dyaOrig="279" w14:anchorId="5FFDB84F">
                      <v:shape id="_x0000_i1173" type="#_x0000_t75" style="width:16.45pt;height:13.35pt" o:ole="">
                        <v:imagedata r:id="rId296" o:title=""/>
                      </v:shape>
                      <o:OLEObject Type="Embed" ProgID="Equation.DSMT4" ShapeID="_x0000_i1173" DrawAspect="Content" ObjectID="_1799609809" r:id="rId297"/>
                    </w:object>
                  </w: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     2) </w:t>
                  </w:r>
                  <w:r w:rsidRPr="00042C38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380" w:dyaOrig="320" w14:anchorId="23948F22">
                      <v:shape id="_x0000_i1174" type="#_x0000_t75" style="width:20.55pt;height:16.45pt" o:ole="">
                        <v:imagedata r:id="rId298" o:title=""/>
                      </v:shape>
                      <o:OLEObject Type="Embed" ProgID="Equation.DSMT4" ShapeID="_x0000_i1174" DrawAspect="Content" ObjectID="_1799609810" r:id="rId299"/>
                    </w:object>
                  </w: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3) </w:t>
                  </w:r>
                  <w:r w:rsidRPr="00042C38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400" w:dyaOrig="320" w14:anchorId="1543DC6D">
                      <v:shape id="_x0000_i1175" type="#_x0000_t75" style="width:20.55pt;height:16.45pt" o:ole="">
                        <v:imagedata r:id="rId300" o:title=""/>
                      </v:shape>
                      <o:OLEObject Type="Embed" ProgID="Equation.DSMT4" ShapeID="_x0000_i1175" DrawAspect="Content" ObjectID="_1799609811" r:id="rId301"/>
                    </w:object>
                  </w: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  4)  </w:t>
                  </w:r>
                  <w:r w:rsidRPr="00042C38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580" w:dyaOrig="320" w14:anchorId="676C099A">
                      <v:shape id="_x0000_i1176" type="#_x0000_t75" style="width:28.3pt;height:16.45pt" o:ole="">
                        <v:imagedata r:id="rId302" o:title=""/>
                      </v:shape>
                      <o:OLEObject Type="Embed" ProgID="Equation.DSMT4" ShapeID="_x0000_i1176" DrawAspect="Content" ObjectID="_1799609812" r:id="rId303"/>
                    </w:object>
                  </w:r>
                </w:p>
                <w:p w14:paraId="72599F0D" w14:textId="77777777" w:rsidR="00042C38" w:rsidRPr="00042C38" w:rsidRDefault="00042C38" w:rsidP="00042C38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ث- اگر </w:t>
                  </w:r>
                  <w:r w:rsidRPr="00042C38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859" w:dyaOrig="279" w14:anchorId="36B94824">
                      <v:shape id="_x0000_i1177" type="#_x0000_t75" style="width:43.7pt;height:13.35pt" o:ole="">
                        <v:imagedata r:id="rId304" o:title=""/>
                      </v:shape>
                      <o:OLEObject Type="Embed" ProgID="Equation.DSMT4" ShapeID="_x0000_i1177" DrawAspect="Content" ObjectID="_1799609813" r:id="rId305"/>
                    </w:object>
                  </w:r>
                  <w:r w:rsidRPr="00042C38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باشد، آنگاه کدام گزینه همواره درست است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؟</w:t>
                  </w:r>
                </w:p>
                <w:p w14:paraId="567171B1" w14:textId="7337B8B2" w:rsidR="00042C38" w:rsidRPr="00042C38" w:rsidRDefault="00042C38" w:rsidP="00042C38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1) </w:t>
                  </w:r>
                  <w:r w:rsidRPr="00042C38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560" w:dyaOrig="279" w14:anchorId="7D1155D5">
                      <v:shape id="_x0000_i1178" type="#_x0000_t75" style="width:28.8pt;height:13.35pt" o:ole="">
                        <v:imagedata r:id="rId306" o:title=""/>
                      </v:shape>
                      <o:OLEObject Type="Embed" ProgID="Equation.DSMT4" ShapeID="_x0000_i1178" DrawAspect="Content" ObjectID="_1799609814" r:id="rId307"/>
                    </w:object>
                  </w: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2) </w:t>
                  </w:r>
                  <w:r w:rsidRPr="00042C38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560" w:dyaOrig="279" w14:anchorId="1D16B488">
                      <v:shape id="_x0000_i1179" type="#_x0000_t75" style="width:28.8pt;height:13.35pt" o:ole="">
                        <v:imagedata r:id="rId308" o:title=""/>
                      </v:shape>
                      <o:OLEObject Type="Embed" ProgID="Equation.DSMT4" ShapeID="_x0000_i1179" DrawAspect="Content" ObjectID="_1799609815" r:id="rId309"/>
                    </w:object>
                  </w: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   3)   </w:t>
                  </w:r>
                  <w:r w:rsidRPr="00042C38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560" w:dyaOrig="279" w14:anchorId="0B188B78">
                      <v:shape id="_x0000_i1180" type="#_x0000_t75" style="width:28.8pt;height:13.35pt" o:ole="">
                        <v:imagedata r:id="rId310" o:title=""/>
                      </v:shape>
                      <o:OLEObject Type="Embed" ProgID="Equation.DSMT4" ShapeID="_x0000_i1180" DrawAspect="Content" ObjectID="_1799609816" r:id="rId311"/>
                    </w:object>
                  </w: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 4) </w:t>
                  </w:r>
                  <w:r w:rsidRPr="00042C38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560" w:dyaOrig="279" w14:anchorId="47AB27B3">
                      <v:shape id="_x0000_i1181" type="#_x0000_t75" style="width:28.8pt;height:13.35pt" o:ole="">
                        <v:imagedata r:id="rId312" o:title=""/>
                      </v:shape>
                      <o:OLEObject Type="Embed" ProgID="Equation.DSMT4" ShapeID="_x0000_i1181" DrawAspect="Content" ObjectID="_1799609817" r:id="rId313"/>
                    </w:object>
                  </w:r>
                </w:p>
              </w:tc>
            </w:tr>
            <w:tr w:rsidR="00042C38" w:rsidRPr="00804D03" w14:paraId="78875D36" w14:textId="77777777" w:rsidTr="00042C38">
              <w:trPr>
                <w:trHeight w:val="2253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EA4B054" w14:textId="2D39EC69" w:rsidR="00042C38" w:rsidRPr="00042C38" w:rsidRDefault="00042C38" w:rsidP="00042C38">
                  <w:pPr>
                    <w:pStyle w:val="ListParagraph"/>
                    <w:numPr>
                      <w:ilvl w:val="0"/>
                      <w:numId w:val="47"/>
                    </w:num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lastRenderedPageBreak/>
                    <w:t>نامعادله‌های زیر را حل کنید و مجموعه جواب آن را مشخص کنید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224"/>
                    <w:gridCol w:w="4944"/>
                  </w:tblGrid>
                  <w:tr w:rsidR="00042C38" w:rsidRPr="00D2697E" w14:paraId="153DB422" w14:textId="77777777" w:rsidTr="00042C38">
                    <w:trPr>
                      <w:trHeight w:val="1474"/>
                    </w:trPr>
                    <w:tc>
                      <w:tcPr>
                        <w:tcW w:w="5224" w:type="dxa"/>
                        <w:vAlign w:val="center"/>
                      </w:tcPr>
                      <w:p w14:paraId="007E0BB2" w14:textId="730432FA" w:rsidR="00042C38" w:rsidRPr="00042C38" w:rsidRDefault="00042C38" w:rsidP="00042C38">
                        <w:pPr>
                          <w:tabs>
                            <w:tab w:val="left" w:pos="966"/>
                          </w:tabs>
                          <w:spacing w:line="720" w:lineRule="auto"/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042C38">
                          <w:rPr>
                            <w:rFonts w:cs="B Nazanin"/>
                            <w:b/>
                            <w:bCs/>
                            <w:position w:val="-10"/>
                            <w:sz w:val="24"/>
                            <w:szCs w:val="24"/>
                          </w:rPr>
                          <w:object w:dxaOrig="1600" w:dyaOrig="300" w14:anchorId="6C1AAE98">
                            <v:shape id="_x0000_i1182" type="#_x0000_t75" style="width:80.25pt;height:14.9pt" o:ole="">
                              <v:imagedata r:id="rId314" o:title=""/>
                            </v:shape>
                            <o:OLEObject Type="Embed" ProgID="Equation.DSMT4" ShapeID="_x0000_i1182" DrawAspect="Content" ObjectID="_1799609818" r:id="rId315"/>
                          </w:object>
                        </w:r>
                      </w:p>
                    </w:tc>
                    <w:tc>
                      <w:tcPr>
                        <w:tcW w:w="4944" w:type="dxa"/>
                        <w:vAlign w:val="center"/>
                      </w:tcPr>
                      <w:p w14:paraId="566E620C" w14:textId="03249377" w:rsidR="00042C38" w:rsidRPr="00042C38" w:rsidRDefault="00042C38" w:rsidP="00042C38">
                        <w:pPr>
                          <w:tabs>
                            <w:tab w:val="left" w:pos="2771"/>
                          </w:tabs>
                          <w:spacing w:line="720" w:lineRule="auto"/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042C38">
                          <w:rPr>
                            <w:rFonts w:cs="B Nazanin"/>
                            <w:b/>
                            <w:bCs/>
                            <w:position w:val="-6"/>
                            <w:sz w:val="24"/>
                            <w:szCs w:val="24"/>
                          </w:rPr>
                          <w:object w:dxaOrig="1680" w:dyaOrig="260" w14:anchorId="56A8EBD0">
                            <v:shape id="_x0000_i1183" type="#_x0000_t75" style="width:84.35pt;height:13.35pt" o:ole="">
                              <v:imagedata r:id="rId316" o:title=""/>
                            </v:shape>
                            <o:OLEObject Type="Embed" ProgID="Equation.DSMT4" ShapeID="_x0000_i1183" DrawAspect="Content" ObjectID="_1799609819" r:id="rId317"/>
                          </w:object>
                        </w:r>
                      </w:p>
                    </w:tc>
                  </w:tr>
                  <w:tr w:rsidR="00042C38" w:rsidRPr="00D2697E" w14:paraId="3D1B8944" w14:textId="77777777" w:rsidTr="00042C38">
                    <w:trPr>
                      <w:trHeight w:val="1474"/>
                    </w:trPr>
                    <w:tc>
                      <w:tcPr>
                        <w:tcW w:w="5224" w:type="dxa"/>
                        <w:vAlign w:val="center"/>
                      </w:tcPr>
                      <w:p w14:paraId="1DA857D8" w14:textId="222F4A1F" w:rsidR="00042C38" w:rsidRPr="00042C38" w:rsidRDefault="00042C38" w:rsidP="00042C38">
                        <w:pPr>
                          <w:tabs>
                            <w:tab w:val="left" w:pos="2771"/>
                          </w:tabs>
                          <w:spacing w:line="720" w:lineRule="auto"/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042C38">
                          <w:rPr>
                            <w:rFonts w:cs="B Nazanin"/>
                            <w:b/>
                            <w:bCs/>
                            <w:position w:val="-10"/>
                            <w:sz w:val="24"/>
                            <w:szCs w:val="24"/>
                          </w:rPr>
                          <w:object w:dxaOrig="1880" w:dyaOrig="320" w14:anchorId="296B684D">
                            <v:shape id="_x0000_i1184" type="#_x0000_t75" style="width:93.6pt;height:16.45pt" o:ole="">
                              <v:imagedata r:id="rId318" o:title=""/>
                            </v:shape>
                            <o:OLEObject Type="Embed" ProgID="Equation.DSMT4" ShapeID="_x0000_i1184" DrawAspect="Content" ObjectID="_1799609820" r:id="rId319"/>
                          </w:object>
                        </w:r>
                      </w:p>
                    </w:tc>
                    <w:tc>
                      <w:tcPr>
                        <w:tcW w:w="4944" w:type="dxa"/>
                        <w:vAlign w:val="center"/>
                      </w:tcPr>
                      <w:p w14:paraId="0C61BFB3" w14:textId="0B3B46CE" w:rsidR="00042C38" w:rsidRPr="00042C38" w:rsidRDefault="00042C38" w:rsidP="00042C38">
                        <w:pPr>
                          <w:tabs>
                            <w:tab w:val="left" w:pos="2771"/>
                          </w:tabs>
                          <w:spacing w:line="720" w:lineRule="auto"/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042C38">
                          <w:rPr>
                            <w:rFonts w:cs="B Nazanin"/>
                            <w:b/>
                            <w:bCs/>
                            <w:position w:val="-10"/>
                            <w:sz w:val="24"/>
                            <w:szCs w:val="24"/>
                          </w:rPr>
                          <w:object w:dxaOrig="1660" w:dyaOrig="320" w14:anchorId="188D0E5E">
                            <v:shape id="_x0000_i1185" type="#_x0000_t75" style="width:82.8pt;height:16.45pt" o:ole="">
                              <v:imagedata r:id="rId320" o:title=""/>
                            </v:shape>
                            <o:OLEObject Type="Embed" ProgID="Equation.DSMT4" ShapeID="_x0000_i1185" DrawAspect="Content" ObjectID="_1799609821" r:id="rId321"/>
                          </w:object>
                        </w:r>
                      </w:p>
                    </w:tc>
                  </w:tr>
                  <w:tr w:rsidR="00042C38" w:rsidRPr="00D2697E" w14:paraId="7F886DFA" w14:textId="77777777" w:rsidTr="00042C38">
                    <w:trPr>
                      <w:trHeight w:val="1474"/>
                    </w:trPr>
                    <w:tc>
                      <w:tcPr>
                        <w:tcW w:w="5224" w:type="dxa"/>
                        <w:vAlign w:val="center"/>
                      </w:tcPr>
                      <w:p w14:paraId="60FF98DA" w14:textId="7C180182" w:rsidR="00042C38" w:rsidRPr="00042C38" w:rsidRDefault="00042C38" w:rsidP="00042C38">
                        <w:pPr>
                          <w:tabs>
                            <w:tab w:val="left" w:pos="737"/>
                            <w:tab w:val="left" w:pos="2771"/>
                          </w:tabs>
                          <w:spacing w:line="720" w:lineRule="auto"/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042C38">
                          <w:rPr>
                            <w:rFonts w:cs="B Nazanin"/>
                            <w:b/>
                            <w:bCs/>
                            <w:position w:val="-10"/>
                            <w:sz w:val="24"/>
                            <w:szCs w:val="24"/>
                          </w:rPr>
                          <w:object w:dxaOrig="1700" w:dyaOrig="300" w14:anchorId="766CEF0E">
                            <v:shape id="_x0000_i1186" type="#_x0000_t75" style="width:85.35pt;height:14.9pt" o:ole="">
                              <v:imagedata r:id="rId322" o:title=""/>
                            </v:shape>
                            <o:OLEObject Type="Embed" ProgID="Equation.DSMT4" ShapeID="_x0000_i1186" DrawAspect="Content" ObjectID="_1799609822" r:id="rId323"/>
                          </w:object>
                        </w:r>
                      </w:p>
                    </w:tc>
                    <w:tc>
                      <w:tcPr>
                        <w:tcW w:w="4944" w:type="dxa"/>
                        <w:vAlign w:val="center"/>
                      </w:tcPr>
                      <w:p w14:paraId="336D8EC7" w14:textId="3FFECCAA" w:rsidR="00042C38" w:rsidRPr="00042C38" w:rsidRDefault="00042C38" w:rsidP="00042C38">
                        <w:pPr>
                          <w:tabs>
                            <w:tab w:val="left" w:pos="2771"/>
                          </w:tabs>
                          <w:spacing w:line="720" w:lineRule="auto"/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042C38">
                          <w:rPr>
                            <w:rFonts w:cs="B Nazanin"/>
                            <w:b/>
                            <w:bCs/>
                            <w:position w:val="-10"/>
                            <w:sz w:val="24"/>
                            <w:szCs w:val="24"/>
                          </w:rPr>
                          <w:object w:dxaOrig="1300" w:dyaOrig="320" w14:anchorId="4C1BF428">
                            <v:shape id="_x0000_i1187" type="#_x0000_t75" style="width:65.3pt;height:16.45pt" o:ole="">
                              <v:imagedata r:id="rId324" o:title=""/>
                            </v:shape>
                            <o:OLEObject Type="Embed" ProgID="Equation.DSMT4" ShapeID="_x0000_i1187" DrawAspect="Content" ObjectID="_1799609823" r:id="rId325"/>
                          </w:object>
                        </w:r>
                      </w:p>
                    </w:tc>
                  </w:tr>
                  <w:tr w:rsidR="00042C38" w:rsidRPr="00D2697E" w14:paraId="535D44BE" w14:textId="77777777" w:rsidTr="00042C38">
                    <w:trPr>
                      <w:trHeight w:val="1474"/>
                    </w:trPr>
                    <w:tc>
                      <w:tcPr>
                        <w:tcW w:w="5224" w:type="dxa"/>
                        <w:vAlign w:val="center"/>
                      </w:tcPr>
                      <w:p w14:paraId="2813A2F6" w14:textId="77777777" w:rsidR="00042C38" w:rsidRPr="00042C38" w:rsidRDefault="00042C38" w:rsidP="00042C38">
                        <w:pPr>
                          <w:tabs>
                            <w:tab w:val="left" w:pos="737"/>
                            <w:tab w:val="left" w:pos="2771"/>
                          </w:tabs>
                          <w:spacing w:line="720" w:lineRule="auto"/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042C38">
                          <w:rPr>
                            <w:rFonts w:cs="B Nazanin"/>
                            <w:position w:val="-6"/>
                          </w:rPr>
                          <w:object w:dxaOrig="1340" w:dyaOrig="260" w14:anchorId="677276F9">
                            <v:shape id="_x0000_i1188" type="#_x0000_t75" style="width:67.9pt;height:13.35pt" o:ole="">
                              <v:imagedata r:id="rId326" o:title=""/>
                            </v:shape>
                            <o:OLEObject Type="Embed" ProgID="Equation.DSMT4" ShapeID="_x0000_i1188" DrawAspect="Content" ObjectID="_1799609824" r:id="rId327"/>
                          </w:object>
                        </w:r>
                      </w:p>
                    </w:tc>
                    <w:tc>
                      <w:tcPr>
                        <w:tcW w:w="4944" w:type="dxa"/>
                        <w:vAlign w:val="center"/>
                      </w:tcPr>
                      <w:p w14:paraId="769D3D64" w14:textId="2CFE7A17" w:rsidR="00042C38" w:rsidRPr="00042C38" w:rsidRDefault="00042C38" w:rsidP="00042C38">
                        <w:pPr>
                          <w:tabs>
                            <w:tab w:val="left" w:pos="2771"/>
                          </w:tabs>
                          <w:spacing w:line="720" w:lineRule="auto"/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042C38">
                          <w:rPr>
                            <w:rFonts w:cs="B Nazanin"/>
                            <w:b/>
                            <w:bCs/>
                            <w:position w:val="-14"/>
                            <w:sz w:val="24"/>
                            <w:szCs w:val="24"/>
                          </w:rPr>
                          <w:object w:dxaOrig="1740" w:dyaOrig="400" w14:anchorId="2D4B237F">
                            <v:shape id="_x0000_i1189" type="#_x0000_t75" style="width:86.9pt;height:20.55pt" o:ole="">
                              <v:imagedata r:id="rId328" o:title=""/>
                            </v:shape>
                            <o:OLEObject Type="Embed" ProgID="Equation.DSMT4" ShapeID="_x0000_i1189" DrawAspect="Content" ObjectID="_1799609825" r:id="rId329"/>
                          </w:object>
                        </w:r>
                      </w:p>
                    </w:tc>
                  </w:tr>
                  <w:tr w:rsidR="00042C38" w:rsidRPr="00D2697E" w14:paraId="50A15692" w14:textId="77777777" w:rsidTr="00042C38">
                    <w:trPr>
                      <w:trHeight w:val="1474"/>
                    </w:trPr>
                    <w:tc>
                      <w:tcPr>
                        <w:tcW w:w="5224" w:type="dxa"/>
                        <w:vAlign w:val="center"/>
                      </w:tcPr>
                      <w:p w14:paraId="282CAE0D" w14:textId="579B66F4" w:rsidR="00042C38" w:rsidRPr="00042C38" w:rsidRDefault="00042C38" w:rsidP="00042C38">
                        <w:pPr>
                          <w:tabs>
                            <w:tab w:val="left" w:pos="737"/>
                            <w:tab w:val="left" w:pos="2771"/>
                          </w:tabs>
                          <w:spacing w:line="720" w:lineRule="auto"/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042C38">
                          <w:rPr>
                            <w:rFonts w:cs="B Nazanin"/>
                            <w:noProof/>
                            <w:position w:val="-14"/>
                          </w:rPr>
                          <w:object w:dxaOrig="2520" w:dyaOrig="440" w14:anchorId="001998BD">
                            <v:shape id="_x0000_i1190" type="#_x0000_t75" style="width:93.6pt;height:16.45pt" o:ole="">
                              <v:imagedata r:id="rId330" o:title=""/>
                            </v:shape>
                            <o:OLEObject Type="Embed" ProgID="Equation.DSMT4" ShapeID="_x0000_i1190" DrawAspect="Content" ObjectID="_1799609826" r:id="rId331"/>
                          </w:object>
                        </w:r>
                      </w:p>
                    </w:tc>
                    <w:tc>
                      <w:tcPr>
                        <w:tcW w:w="4944" w:type="dxa"/>
                        <w:vAlign w:val="center"/>
                      </w:tcPr>
                      <w:p w14:paraId="02174E84" w14:textId="399E8026" w:rsidR="00042C38" w:rsidRPr="00042C38" w:rsidRDefault="00042C38" w:rsidP="00042C38">
                        <w:pPr>
                          <w:tabs>
                            <w:tab w:val="left" w:pos="2771"/>
                          </w:tabs>
                          <w:spacing w:line="720" w:lineRule="auto"/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042C38">
                          <w:rPr>
                            <w:rFonts w:cs="B Nazanin"/>
                            <w:position w:val="-6"/>
                          </w:rPr>
                          <w:object w:dxaOrig="1400" w:dyaOrig="260" w14:anchorId="556A52DB">
                            <v:shape id="_x0000_i1191" type="#_x0000_t75" style="width:70.45pt;height:13.35pt" o:ole="">
                              <v:imagedata r:id="rId332" o:title=""/>
                            </v:shape>
                            <o:OLEObject Type="Embed" ProgID="Equation.DSMT4" ShapeID="_x0000_i1191" DrawAspect="Content" ObjectID="_1799609827" r:id="rId333"/>
                          </w:object>
                        </w:r>
                      </w:p>
                    </w:tc>
                  </w:tr>
                  <w:tr w:rsidR="00042C38" w:rsidRPr="00D2697E" w14:paraId="75753B84" w14:textId="77777777" w:rsidTr="00042C38">
                    <w:trPr>
                      <w:trHeight w:val="1474"/>
                    </w:trPr>
                    <w:tc>
                      <w:tcPr>
                        <w:tcW w:w="5224" w:type="dxa"/>
                        <w:vAlign w:val="center"/>
                      </w:tcPr>
                      <w:p w14:paraId="498A5F68" w14:textId="6E11AFF9" w:rsidR="00042C38" w:rsidRPr="00042C38" w:rsidRDefault="00042C38" w:rsidP="00042C38">
                        <w:pPr>
                          <w:tabs>
                            <w:tab w:val="left" w:pos="737"/>
                            <w:tab w:val="left" w:pos="2771"/>
                          </w:tabs>
                          <w:spacing w:line="720" w:lineRule="auto"/>
                          <w:jc w:val="center"/>
                          <w:rPr>
                            <w:rFonts w:cs="B Nazanin"/>
                            <w:noProof/>
                            <w:rtl/>
                          </w:rPr>
                        </w:pPr>
                        <w:r w:rsidRPr="00042C38">
                          <w:rPr>
                            <w:rFonts w:cs="B Nazanin"/>
                            <w:noProof/>
                            <w:position w:val="-22"/>
                          </w:rPr>
                          <w:object w:dxaOrig="1740" w:dyaOrig="580" w14:anchorId="38B34768">
                            <v:shape id="_x0000_i1192" type="#_x0000_t75" style="width:81.75pt;height:27.25pt" o:ole="">
                              <v:imagedata r:id="rId334" o:title=""/>
                            </v:shape>
                            <o:OLEObject Type="Embed" ProgID="Equation.DSMT4" ShapeID="_x0000_i1192" DrawAspect="Content" ObjectID="_1799609828" r:id="rId335"/>
                          </w:object>
                        </w:r>
                      </w:p>
                    </w:tc>
                    <w:tc>
                      <w:tcPr>
                        <w:tcW w:w="4944" w:type="dxa"/>
                        <w:vAlign w:val="center"/>
                      </w:tcPr>
                      <w:p w14:paraId="5C7AFE28" w14:textId="7EB06428" w:rsidR="00042C38" w:rsidRPr="00042C38" w:rsidRDefault="00042C38" w:rsidP="00042C38">
                        <w:pPr>
                          <w:tabs>
                            <w:tab w:val="left" w:pos="2771"/>
                          </w:tabs>
                          <w:spacing w:line="720" w:lineRule="auto"/>
                          <w:jc w:val="center"/>
                          <w:rPr>
                            <w:rFonts w:cs="B Nazanin"/>
                          </w:rPr>
                        </w:pPr>
                        <w:r w:rsidRPr="00042C38">
                          <w:rPr>
                            <w:rFonts w:cs="B Nazanin"/>
                            <w:noProof/>
                            <w:position w:val="-22"/>
                          </w:rPr>
                          <w:object w:dxaOrig="1400" w:dyaOrig="580" w14:anchorId="5EA30231">
                            <v:shape id="_x0000_i1193" type="#_x0000_t75" style="width:63.75pt;height:27.25pt" o:ole="">
                              <v:imagedata r:id="rId336" o:title=""/>
                            </v:shape>
                            <o:OLEObject Type="Embed" ProgID="Equation.DSMT4" ShapeID="_x0000_i1193" DrawAspect="Content" ObjectID="_1799609829" r:id="rId337"/>
                          </w:object>
                        </w:r>
                      </w:p>
                    </w:tc>
                  </w:tr>
                </w:tbl>
                <w:p w14:paraId="0503A96D" w14:textId="6A1922D1" w:rsidR="00042C38" w:rsidRPr="00042C38" w:rsidRDefault="00042C38" w:rsidP="00042C38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  <w:tr w:rsidR="00042C38" w:rsidRPr="00804D03" w14:paraId="643EB15D" w14:textId="77777777" w:rsidTr="00BE799C">
              <w:trPr>
                <w:trHeight w:val="2047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37851CCD" w14:textId="77777777" w:rsidR="00042C38" w:rsidRPr="00042C38" w:rsidRDefault="00042C38" w:rsidP="00042C38">
                  <w:pPr>
                    <w:pStyle w:val="ListParagraph"/>
                    <w:numPr>
                      <w:ilvl w:val="0"/>
                      <w:numId w:val="47"/>
                    </w:numPr>
                    <w:spacing w:after="160"/>
                    <w:jc w:val="both"/>
                    <w:rPr>
                      <w:rFonts w:ascii="12/5" w:hAnsi="12/5" w:cs="B Nazanin"/>
                      <w:b/>
                      <w:bCs/>
                      <w:noProof/>
                      <w:sz w:val="25"/>
                      <w:szCs w:val="25"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042C38">
                    <w:rPr>
                      <w:rFonts w:ascii="12/5" w:hAnsi="12/5" w:cs="B Nazanin"/>
                      <w:b/>
                      <w:bCs/>
                      <w:sz w:val="25"/>
                      <w:szCs w:val="25"/>
                      <w:rtl/>
                    </w:rPr>
                    <w:t>عبارت های کلامی زیر را به صورت جبری بنویسید.</w:t>
                  </w:r>
                </w:p>
                <w:p w14:paraId="08AEB09B" w14:textId="77777777" w:rsidR="00042C38" w:rsidRPr="00042C38" w:rsidRDefault="00042C38" w:rsidP="00042C38">
                  <w:pPr>
                    <w:spacing w:line="276" w:lineRule="auto"/>
                    <w:rPr>
                      <w:rFonts w:ascii="12/5" w:hAnsi="12/5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042C38">
                    <w:rPr>
                      <w:rFonts w:ascii="12/5" w:hAnsi="12/5" w:cs="B Nazanin"/>
                      <w:b/>
                      <w:bCs/>
                      <w:sz w:val="25"/>
                      <w:szCs w:val="25"/>
                      <w:rtl/>
                    </w:rPr>
                    <w:t xml:space="preserve">  الف) نصف عدد </w:t>
                  </w:r>
                  <w:r w:rsidRPr="00042C38">
                    <w:rPr>
                      <w:rFonts w:ascii="12/5" w:hAnsi="12/5" w:cs="B Nazanin"/>
                      <w:b/>
                      <w:bCs/>
                      <w:sz w:val="25"/>
                      <w:szCs w:val="25"/>
                    </w:rPr>
                    <w:t>a</w:t>
                  </w:r>
                  <w:r w:rsidRPr="00042C38">
                    <w:rPr>
                      <w:rFonts w:ascii="12/5" w:hAnsi="12/5" w:cs="B Nazanin"/>
                      <w:b/>
                      <w:bCs/>
                      <w:sz w:val="25"/>
                      <w:szCs w:val="25"/>
                      <w:rtl/>
                    </w:rPr>
                    <w:t xml:space="preserve"> به علاوه ۲  حداقل ۸  است : ...............................................</w:t>
                  </w:r>
                </w:p>
                <w:p w14:paraId="30B9E368" w14:textId="77777777" w:rsidR="00042C38" w:rsidRPr="00042C38" w:rsidRDefault="00042C38" w:rsidP="00042C38">
                  <w:pPr>
                    <w:spacing w:line="276" w:lineRule="auto"/>
                    <w:rPr>
                      <w:rFonts w:ascii="12/5" w:hAnsi="12/5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042C38">
                    <w:rPr>
                      <w:rFonts w:ascii="12/5" w:hAnsi="12/5" w:cs="B Nazanin"/>
                      <w:b/>
                      <w:bCs/>
                      <w:sz w:val="25"/>
                      <w:szCs w:val="25"/>
                      <w:rtl/>
                    </w:rPr>
                    <w:t xml:space="preserve">  ب) قرینه سه برابر عددی از نصف آن عدد کمتر است : .............................................</w:t>
                  </w:r>
                </w:p>
                <w:p w14:paraId="57AEB410" w14:textId="6655CFFD" w:rsidR="00042C38" w:rsidRDefault="00042C38" w:rsidP="00042C38">
                  <w:pPr>
                    <w:pStyle w:val="ListParagraph"/>
                    <w:numPr>
                      <w:ilvl w:val="0"/>
                      <w:numId w:val="47"/>
                    </w:num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042C38">
                    <w:rPr>
                      <w:rFonts w:ascii="12/5" w:hAnsi="12/5" w:cs="B Nazanin"/>
                      <w:b/>
                      <w:bCs/>
                      <w:sz w:val="25"/>
                      <w:szCs w:val="25"/>
                      <w:rtl/>
                    </w:rPr>
                    <w:t xml:space="preserve">  ج) سه برابر عددی منهای ۷ حداکثر ۲۱ است : ..................................................</w:t>
                  </w:r>
                </w:p>
              </w:tc>
            </w:tr>
          </w:tbl>
          <w:p w14:paraId="7366E906" w14:textId="7C897916" w:rsidR="0020380B" w:rsidRPr="00804D03" w:rsidRDefault="0020380B" w:rsidP="00662518">
            <w:pPr>
              <w:rPr>
                <w:rFonts w:cs="B Nazanin"/>
                <w:b/>
                <w:bCs/>
                <w:sz w:val="25"/>
                <w:szCs w:val="25"/>
                <w:rtl/>
              </w:rPr>
            </w:pPr>
          </w:p>
        </w:tc>
      </w:tr>
    </w:tbl>
    <w:p w14:paraId="2404E29B" w14:textId="10396507" w:rsidR="00766D54" w:rsidRPr="0043345A" w:rsidRDefault="00766D54" w:rsidP="00917E51">
      <w:pPr>
        <w:rPr>
          <w:rFonts w:cs="B Nazanin"/>
          <w:b/>
          <w:bCs/>
          <w:sz w:val="8"/>
          <w:szCs w:val="8"/>
          <w:rtl/>
        </w:rPr>
      </w:pPr>
    </w:p>
    <w:sectPr w:rsidR="00766D54" w:rsidRPr="0043345A" w:rsidSect="00917E51">
      <w:footerReference w:type="default" r:id="rId338"/>
      <w:pgSz w:w="11906" w:h="16838"/>
      <w:pgMar w:top="482" w:right="482" w:bottom="284" w:left="482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C89E133" w14:textId="77777777" w:rsidR="00B925BD" w:rsidRDefault="00B925BD" w:rsidP="003C5476">
      <w:pPr>
        <w:spacing w:after="0" w:line="240" w:lineRule="auto"/>
      </w:pPr>
      <w:r>
        <w:separator/>
      </w:r>
    </w:p>
  </w:endnote>
  <w:endnote w:type="continuationSeparator" w:id="0">
    <w:p w14:paraId="08A05BE2" w14:textId="77777777" w:rsidR="00B925BD" w:rsidRDefault="00B925BD" w:rsidP="003C54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habnam Light">
    <w:altName w:val="Arial"/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ahel VF Regular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Euclid">
    <w:panose1 w:val="02020503060505020303"/>
    <w:charset w:val="00"/>
    <w:family w:val="roman"/>
    <w:pitch w:val="variable"/>
    <w:sig w:usb0="8000002F" w:usb1="0000000A" w:usb2="00000000" w:usb3="00000000" w:csb0="00000001" w:csb1="00000000"/>
  </w:font>
  <w:font w:name="Shabnam">
    <w:altName w:val="Arial"/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12/5">
    <w:altName w:val="Cambria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C0EC153" w14:textId="77777777" w:rsidR="00042C38" w:rsidRPr="00B86D05" w:rsidRDefault="00042C38" w:rsidP="00C80196">
    <w:pPr>
      <w:pStyle w:val="Footer"/>
      <w:rPr>
        <w:rFonts w:ascii="Shabnam Light" w:hAnsi="Shabnam Light" w:cs="Shabnam Light"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</w:pPr>
  </w:p>
  <w:p w14:paraId="7D1B462B" w14:textId="77777777" w:rsidR="00042C38" w:rsidRDefault="00042C3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5EAC7A9" w14:textId="77777777" w:rsidR="00B925BD" w:rsidRDefault="00B925BD" w:rsidP="003C5476">
      <w:pPr>
        <w:spacing w:after="0" w:line="240" w:lineRule="auto"/>
      </w:pPr>
      <w:r>
        <w:separator/>
      </w:r>
    </w:p>
  </w:footnote>
  <w:footnote w:type="continuationSeparator" w:id="0">
    <w:p w14:paraId="0F7CF130" w14:textId="77777777" w:rsidR="00B925BD" w:rsidRDefault="00B925BD" w:rsidP="003C547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0" type="#_x0000_t75" style="width:10.8pt;height:10.8pt" o:bullet="t">
        <v:imagedata r:id="rId1" o:title="msoB3E5"/>
      </v:shape>
    </w:pict>
  </w:numPicBullet>
  <w:abstractNum w:abstractNumId="0" w15:restartNumberingAfterBreak="0">
    <w:nsid w:val="067148C9"/>
    <w:multiLevelType w:val="hybridMultilevel"/>
    <w:tmpl w:val="0B507808"/>
    <w:lvl w:ilvl="0" w:tplc="0409000F">
      <w:start w:val="1"/>
      <w:numFmt w:val="decimal"/>
      <w:lvlText w:val="%1.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0740484F"/>
    <w:multiLevelType w:val="hybridMultilevel"/>
    <w:tmpl w:val="70B076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91015A"/>
    <w:multiLevelType w:val="hybridMultilevel"/>
    <w:tmpl w:val="030C6518"/>
    <w:lvl w:ilvl="0" w:tplc="88800CD4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9B21538"/>
    <w:multiLevelType w:val="hybridMultilevel"/>
    <w:tmpl w:val="76680F40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ACF48AA"/>
    <w:multiLevelType w:val="hybridMultilevel"/>
    <w:tmpl w:val="3694475C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0BF859DA"/>
    <w:multiLevelType w:val="hybridMultilevel"/>
    <w:tmpl w:val="56845808"/>
    <w:lvl w:ilvl="0" w:tplc="B0507C80">
      <w:start w:val="1"/>
      <w:numFmt w:val="decimal"/>
      <w:lvlText w:val="%1."/>
      <w:lvlJc w:val="left"/>
      <w:pPr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D3E255A"/>
    <w:multiLevelType w:val="hybridMultilevel"/>
    <w:tmpl w:val="CB90E43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0E6A17E3"/>
    <w:multiLevelType w:val="hybridMultilevel"/>
    <w:tmpl w:val="2398C0C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24811DB"/>
    <w:multiLevelType w:val="hybridMultilevel"/>
    <w:tmpl w:val="02420A90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29C317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134D1A3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144E3241"/>
    <w:multiLevelType w:val="hybridMultilevel"/>
    <w:tmpl w:val="5F0E3A88"/>
    <w:lvl w:ilvl="0" w:tplc="9894DD10">
      <w:start w:val="6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5A46A27"/>
    <w:multiLevelType w:val="hybridMultilevel"/>
    <w:tmpl w:val="F426DFF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5CD7F11"/>
    <w:multiLevelType w:val="hybridMultilevel"/>
    <w:tmpl w:val="953ED4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DD662D84">
      <w:start w:val="1"/>
      <w:numFmt w:val="bullet"/>
      <w:lvlText w:val="-"/>
      <w:lvlJc w:val="left"/>
      <w:pPr>
        <w:ind w:left="1440" w:hanging="360"/>
      </w:pPr>
      <w:rPr>
        <w:rFonts w:ascii="Shabnam Light" w:eastAsiaTheme="minorHAnsi" w:hAnsi="Shabnam Light" w:cs="Shabnam Light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60F7804"/>
    <w:multiLevelType w:val="hybridMultilevel"/>
    <w:tmpl w:val="26980C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E501171"/>
    <w:multiLevelType w:val="hybridMultilevel"/>
    <w:tmpl w:val="BE02EF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10742FA"/>
    <w:multiLevelType w:val="hybridMultilevel"/>
    <w:tmpl w:val="743ECD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27D51EA"/>
    <w:multiLevelType w:val="hybridMultilevel"/>
    <w:tmpl w:val="735AD7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2CB0769"/>
    <w:multiLevelType w:val="hybridMultilevel"/>
    <w:tmpl w:val="095C55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491013E"/>
    <w:multiLevelType w:val="hybridMultilevel"/>
    <w:tmpl w:val="1D0835BC"/>
    <w:lvl w:ilvl="0" w:tplc="37A2A262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Shabnam Ligh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25672B44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26460EC6"/>
    <w:multiLevelType w:val="hybridMultilevel"/>
    <w:tmpl w:val="9EEC3AFA"/>
    <w:lvl w:ilvl="0" w:tplc="2FBA3C60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4590264"/>
    <w:multiLevelType w:val="hybridMultilevel"/>
    <w:tmpl w:val="6ABE9BD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7BC78EC"/>
    <w:multiLevelType w:val="hybridMultilevel"/>
    <w:tmpl w:val="8C3C7F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9B87B80"/>
    <w:multiLevelType w:val="hybridMultilevel"/>
    <w:tmpl w:val="76EE1DF4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DB4710C"/>
    <w:multiLevelType w:val="hybridMultilevel"/>
    <w:tmpl w:val="656695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F1E2D98"/>
    <w:multiLevelType w:val="hybridMultilevel"/>
    <w:tmpl w:val="B0F40C34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40DF6C88"/>
    <w:multiLevelType w:val="hybridMultilevel"/>
    <w:tmpl w:val="B43E31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41162A32"/>
    <w:multiLevelType w:val="hybridMultilevel"/>
    <w:tmpl w:val="0512ED3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4942949"/>
    <w:multiLevelType w:val="hybridMultilevel"/>
    <w:tmpl w:val="DF147ED6"/>
    <w:lvl w:ilvl="0" w:tplc="6636B11A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5B02A77"/>
    <w:multiLevelType w:val="hybridMultilevel"/>
    <w:tmpl w:val="C12A1D1E"/>
    <w:lvl w:ilvl="0" w:tplc="BA8CFE8A">
      <w:start w:val="11"/>
      <w:numFmt w:val="decimal"/>
      <w:lvlText w:val="%1"/>
      <w:lvlJc w:val="left"/>
      <w:pPr>
        <w:ind w:left="0" w:firstLine="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A7112C9"/>
    <w:multiLevelType w:val="hybridMultilevel"/>
    <w:tmpl w:val="A69899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4B7045E6"/>
    <w:multiLevelType w:val="hybridMultilevel"/>
    <w:tmpl w:val="76680F40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 w15:restartNumberingAfterBreak="0">
    <w:nsid w:val="4C27413D"/>
    <w:multiLevelType w:val="hybridMultilevel"/>
    <w:tmpl w:val="2506C10A"/>
    <w:lvl w:ilvl="0" w:tplc="04090011">
      <w:start w:val="1"/>
      <w:numFmt w:val="decimal"/>
      <w:lvlText w:val="%1)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4" w15:restartNumberingAfterBreak="0">
    <w:nsid w:val="4D8649F9"/>
    <w:multiLevelType w:val="hybridMultilevel"/>
    <w:tmpl w:val="DD4EA88C"/>
    <w:lvl w:ilvl="0" w:tplc="91FA920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F7B6969"/>
    <w:multiLevelType w:val="hybridMultilevel"/>
    <w:tmpl w:val="6D1430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4FDE311F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7" w15:restartNumberingAfterBreak="0">
    <w:nsid w:val="594A2AE1"/>
    <w:multiLevelType w:val="hybridMultilevel"/>
    <w:tmpl w:val="F20C4EC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8" w15:restartNumberingAfterBreak="0">
    <w:nsid w:val="5FD53D20"/>
    <w:multiLevelType w:val="hybridMultilevel"/>
    <w:tmpl w:val="8BE447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63A16BB8"/>
    <w:multiLevelType w:val="hybridMultilevel"/>
    <w:tmpl w:val="8E2CDADE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0" w15:restartNumberingAfterBreak="0">
    <w:nsid w:val="689600EA"/>
    <w:multiLevelType w:val="hybridMultilevel"/>
    <w:tmpl w:val="99E0A8E0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1" w15:restartNumberingAfterBreak="0">
    <w:nsid w:val="6F8A43CC"/>
    <w:multiLevelType w:val="hybridMultilevel"/>
    <w:tmpl w:val="01FA49B6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2" w15:restartNumberingAfterBreak="0">
    <w:nsid w:val="748C65DC"/>
    <w:multiLevelType w:val="hybridMultilevel"/>
    <w:tmpl w:val="FA4A87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75B32F49"/>
    <w:multiLevelType w:val="hybridMultilevel"/>
    <w:tmpl w:val="780E284C"/>
    <w:lvl w:ilvl="0" w:tplc="E2EAE836">
      <w:start w:val="1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881521F"/>
    <w:multiLevelType w:val="hybridMultilevel"/>
    <w:tmpl w:val="5DD4E932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7DB566F7"/>
    <w:multiLevelType w:val="hybridMultilevel"/>
    <w:tmpl w:val="A2B2042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 w15:restartNumberingAfterBreak="0">
    <w:nsid w:val="7F287892"/>
    <w:multiLevelType w:val="hybridMultilevel"/>
    <w:tmpl w:val="ABEE4F4A"/>
    <w:lvl w:ilvl="0" w:tplc="74E4E15E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5"/>
  </w:num>
  <w:num w:numId="2">
    <w:abstractNumId w:val="5"/>
  </w:num>
  <w:num w:numId="3">
    <w:abstractNumId w:val="31"/>
  </w:num>
  <w:num w:numId="4">
    <w:abstractNumId w:val="13"/>
  </w:num>
  <w:num w:numId="5">
    <w:abstractNumId w:val="42"/>
  </w:num>
  <w:num w:numId="6">
    <w:abstractNumId w:val="15"/>
  </w:num>
  <w:num w:numId="7">
    <w:abstractNumId w:val="14"/>
  </w:num>
  <w:num w:numId="8">
    <w:abstractNumId w:val="0"/>
  </w:num>
  <w:num w:numId="9">
    <w:abstractNumId w:val="21"/>
  </w:num>
  <w:num w:numId="10">
    <w:abstractNumId w:val="17"/>
  </w:num>
  <w:num w:numId="11">
    <w:abstractNumId w:val="34"/>
  </w:num>
  <w:num w:numId="12">
    <w:abstractNumId w:val="19"/>
  </w:num>
  <w:num w:numId="13">
    <w:abstractNumId w:val="22"/>
  </w:num>
  <w:num w:numId="14">
    <w:abstractNumId w:val="1"/>
  </w:num>
  <w:num w:numId="15">
    <w:abstractNumId w:val="16"/>
  </w:num>
  <w:num w:numId="16">
    <w:abstractNumId w:val="29"/>
  </w:num>
  <w:num w:numId="17">
    <w:abstractNumId w:val="18"/>
  </w:num>
  <w:num w:numId="18">
    <w:abstractNumId w:val="23"/>
  </w:num>
  <w:num w:numId="19">
    <w:abstractNumId w:val="35"/>
  </w:num>
  <w:num w:numId="20">
    <w:abstractNumId w:val="38"/>
  </w:num>
  <w:num w:numId="21">
    <w:abstractNumId w:val="24"/>
  </w:num>
  <w:num w:numId="22">
    <w:abstractNumId w:val="45"/>
  </w:num>
  <w:num w:numId="23">
    <w:abstractNumId w:val="44"/>
  </w:num>
  <w:num w:numId="24">
    <w:abstractNumId w:val="12"/>
  </w:num>
  <w:num w:numId="25">
    <w:abstractNumId w:val="8"/>
  </w:num>
  <w:num w:numId="26">
    <w:abstractNumId w:val="7"/>
  </w:num>
  <w:num w:numId="27">
    <w:abstractNumId w:val="33"/>
  </w:num>
  <w:num w:numId="28">
    <w:abstractNumId w:val="28"/>
  </w:num>
  <w:num w:numId="29">
    <w:abstractNumId w:val="37"/>
  </w:num>
  <w:num w:numId="30">
    <w:abstractNumId w:val="6"/>
  </w:num>
  <w:num w:numId="31">
    <w:abstractNumId w:val="4"/>
  </w:num>
  <w:num w:numId="32">
    <w:abstractNumId w:val="27"/>
  </w:num>
  <w:num w:numId="33">
    <w:abstractNumId w:val="40"/>
  </w:num>
  <w:num w:numId="34">
    <w:abstractNumId w:val="39"/>
  </w:num>
  <w:num w:numId="35">
    <w:abstractNumId w:val="2"/>
  </w:num>
  <w:num w:numId="36">
    <w:abstractNumId w:val="30"/>
  </w:num>
  <w:num w:numId="37">
    <w:abstractNumId w:val="46"/>
  </w:num>
  <w:num w:numId="38">
    <w:abstractNumId w:val="43"/>
  </w:num>
  <w:num w:numId="39">
    <w:abstractNumId w:val="11"/>
  </w:num>
  <w:num w:numId="40">
    <w:abstractNumId w:val="20"/>
  </w:num>
  <w:num w:numId="41">
    <w:abstractNumId w:val="9"/>
  </w:num>
  <w:num w:numId="42">
    <w:abstractNumId w:val="36"/>
  </w:num>
  <w:num w:numId="43">
    <w:abstractNumId w:val="10"/>
  </w:num>
  <w:num w:numId="44">
    <w:abstractNumId w:val="41"/>
  </w:num>
  <w:num w:numId="45">
    <w:abstractNumId w:val="32"/>
  </w:num>
  <w:num w:numId="46">
    <w:abstractNumId w:val="3"/>
  </w:num>
  <w:num w:numId="47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6"/>
  <w:displayBackgroundShape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B2493"/>
    <w:rsid w:val="000009D2"/>
    <w:rsid w:val="00002FC8"/>
    <w:rsid w:val="00010930"/>
    <w:rsid w:val="00020EF1"/>
    <w:rsid w:val="00022A04"/>
    <w:rsid w:val="0003000E"/>
    <w:rsid w:val="000336F4"/>
    <w:rsid w:val="00034B28"/>
    <w:rsid w:val="000367D3"/>
    <w:rsid w:val="00040662"/>
    <w:rsid w:val="00042C38"/>
    <w:rsid w:val="000435C1"/>
    <w:rsid w:val="0004370A"/>
    <w:rsid w:val="00053872"/>
    <w:rsid w:val="000553C0"/>
    <w:rsid w:val="00056045"/>
    <w:rsid w:val="000565D8"/>
    <w:rsid w:val="00080E55"/>
    <w:rsid w:val="00085FEC"/>
    <w:rsid w:val="00086B4C"/>
    <w:rsid w:val="00090A8F"/>
    <w:rsid w:val="000B48CD"/>
    <w:rsid w:val="000B4BF8"/>
    <w:rsid w:val="000B523E"/>
    <w:rsid w:val="000C0FAC"/>
    <w:rsid w:val="000D1F25"/>
    <w:rsid w:val="000F331A"/>
    <w:rsid w:val="000F67D0"/>
    <w:rsid w:val="00100083"/>
    <w:rsid w:val="00102B0B"/>
    <w:rsid w:val="00102B28"/>
    <w:rsid w:val="0011061B"/>
    <w:rsid w:val="00110CCD"/>
    <w:rsid w:val="00113331"/>
    <w:rsid w:val="00136835"/>
    <w:rsid w:val="0013737B"/>
    <w:rsid w:val="00141457"/>
    <w:rsid w:val="00164D31"/>
    <w:rsid w:val="00164E04"/>
    <w:rsid w:val="00173A68"/>
    <w:rsid w:val="00180AFC"/>
    <w:rsid w:val="00183C1A"/>
    <w:rsid w:val="001842C5"/>
    <w:rsid w:val="001869F5"/>
    <w:rsid w:val="00187A25"/>
    <w:rsid w:val="00194DBB"/>
    <w:rsid w:val="00195297"/>
    <w:rsid w:val="00197432"/>
    <w:rsid w:val="001A1574"/>
    <w:rsid w:val="001A6268"/>
    <w:rsid w:val="001B444A"/>
    <w:rsid w:val="001C15F6"/>
    <w:rsid w:val="001C281E"/>
    <w:rsid w:val="001C35F8"/>
    <w:rsid w:val="001C5779"/>
    <w:rsid w:val="001C60E0"/>
    <w:rsid w:val="001C769D"/>
    <w:rsid w:val="001D27AE"/>
    <w:rsid w:val="001D4E63"/>
    <w:rsid w:val="001D5020"/>
    <w:rsid w:val="001F28AD"/>
    <w:rsid w:val="0020380B"/>
    <w:rsid w:val="002371B2"/>
    <w:rsid w:val="00246EB4"/>
    <w:rsid w:val="00250DE6"/>
    <w:rsid w:val="00253713"/>
    <w:rsid w:val="0026069C"/>
    <w:rsid w:val="00274B69"/>
    <w:rsid w:val="002928B0"/>
    <w:rsid w:val="00297976"/>
    <w:rsid w:val="002A39A6"/>
    <w:rsid w:val="002B0715"/>
    <w:rsid w:val="002B13CD"/>
    <w:rsid w:val="002C3F01"/>
    <w:rsid w:val="002C7A06"/>
    <w:rsid w:val="002D1074"/>
    <w:rsid w:val="002F643D"/>
    <w:rsid w:val="002F7179"/>
    <w:rsid w:val="00303883"/>
    <w:rsid w:val="0030645E"/>
    <w:rsid w:val="00307812"/>
    <w:rsid w:val="00311344"/>
    <w:rsid w:val="00311C8E"/>
    <w:rsid w:val="003321C8"/>
    <w:rsid w:val="0033588D"/>
    <w:rsid w:val="00335E0B"/>
    <w:rsid w:val="0034553C"/>
    <w:rsid w:val="003629B5"/>
    <w:rsid w:val="00365803"/>
    <w:rsid w:val="00376B9E"/>
    <w:rsid w:val="003911E5"/>
    <w:rsid w:val="00395AAA"/>
    <w:rsid w:val="0039760A"/>
    <w:rsid w:val="003B0E60"/>
    <w:rsid w:val="003B1344"/>
    <w:rsid w:val="003B2493"/>
    <w:rsid w:val="003B45E8"/>
    <w:rsid w:val="003B4F44"/>
    <w:rsid w:val="003C3C72"/>
    <w:rsid w:val="003C410C"/>
    <w:rsid w:val="003C4ACD"/>
    <w:rsid w:val="003C5476"/>
    <w:rsid w:val="003C54E8"/>
    <w:rsid w:val="003C67E9"/>
    <w:rsid w:val="003D13B7"/>
    <w:rsid w:val="003E19C1"/>
    <w:rsid w:val="004015D1"/>
    <w:rsid w:val="0040546F"/>
    <w:rsid w:val="00411F14"/>
    <w:rsid w:val="00413945"/>
    <w:rsid w:val="00415E1D"/>
    <w:rsid w:val="00420DB4"/>
    <w:rsid w:val="00426634"/>
    <w:rsid w:val="00427EC3"/>
    <w:rsid w:val="0043345A"/>
    <w:rsid w:val="004378A0"/>
    <w:rsid w:val="00437AA1"/>
    <w:rsid w:val="00446A35"/>
    <w:rsid w:val="004500FC"/>
    <w:rsid w:val="004521A6"/>
    <w:rsid w:val="00454137"/>
    <w:rsid w:val="00456D2E"/>
    <w:rsid w:val="004573E6"/>
    <w:rsid w:val="00460798"/>
    <w:rsid w:val="004625AA"/>
    <w:rsid w:val="00467CD6"/>
    <w:rsid w:val="004871B0"/>
    <w:rsid w:val="0049750C"/>
    <w:rsid w:val="004A2A1B"/>
    <w:rsid w:val="004A33AB"/>
    <w:rsid w:val="004C1C77"/>
    <w:rsid w:val="004C3014"/>
    <w:rsid w:val="004D69C2"/>
    <w:rsid w:val="004E1C03"/>
    <w:rsid w:val="005008AF"/>
    <w:rsid w:val="0050661B"/>
    <w:rsid w:val="005129AE"/>
    <w:rsid w:val="00515943"/>
    <w:rsid w:val="00525B83"/>
    <w:rsid w:val="00530738"/>
    <w:rsid w:val="00531F01"/>
    <w:rsid w:val="005542BC"/>
    <w:rsid w:val="005574A4"/>
    <w:rsid w:val="0056057E"/>
    <w:rsid w:val="00590A65"/>
    <w:rsid w:val="00590F73"/>
    <w:rsid w:val="00593227"/>
    <w:rsid w:val="005963AB"/>
    <w:rsid w:val="00597836"/>
    <w:rsid w:val="005A20BA"/>
    <w:rsid w:val="005A507D"/>
    <w:rsid w:val="005A78AB"/>
    <w:rsid w:val="005B360B"/>
    <w:rsid w:val="005D0FB3"/>
    <w:rsid w:val="005D2D0D"/>
    <w:rsid w:val="005D4EBB"/>
    <w:rsid w:val="005E5A8D"/>
    <w:rsid w:val="005F7E6F"/>
    <w:rsid w:val="00601175"/>
    <w:rsid w:val="00617055"/>
    <w:rsid w:val="00621E9D"/>
    <w:rsid w:val="00630FA3"/>
    <w:rsid w:val="00651994"/>
    <w:rsid w:val="00652224"/>
    <w:rsid w:val="006532FA"/>
    <w:rsid w:val="00654BAA"/>
    <w:rsid w:val="006552D4"/>
    <w:rsid w:val="0065556C"/>
    <w:rsid w:val="00662518"/>
    <w:rsid w:val="00667210"/>
    <w:rsid w:val="006811C4"/>
    <w:rsid w:val="00682F6A"/>
    <w:rsid w:val="00687FC1"/>
    <w:rsid w:val="00695E44"/>
    <w:rsid w:val="006A78EC"/>
    <w:rsid w:val="006B5002"/>
    <w:rsid w:val="006B5C68"/>
    <w:rsid w:val="006E7669"/>
    <w:rsid w:val="006F7CE8"/>
    <w:rsid w:val="00701BE1"/>
    <w:rsid w:val="007058A2"/>
    <w:rsid w:val="007060F6"/>
    <w:rsid w:val="00707392"/>
    <w:rsid w:val="0071320F"/>
    <w:rsid w:val="007368ED"/>
    <w:rsid w:val="00743DDC"/>
    <w:rsid w:val="00756A3C"/>
    <w:rsid w:val="00766D54"/>
    <w:rsid w:val="00771499"/>
    <w:rsid w:val="00780BD3"/>
    <w:rsid w:val="007813CA"/>
    <w:rsid w:val="00783F99"/>
    <w:rsid w:val="00793A38"/>
    <w:rsid w:val="007973EF"/>
    <w:rsid w:val="007A703D"/>
    <w:rsid w:val="007B55BC"/>
    <w:rsid w:val="007B7BA7"/>
    <w:rsid w:val="007D41AC"/>
    <w:rsid w:val="007D62BA"/>
    <w:rsid w:val="007E5456"/>
    <w:rsid w:val="007E6955"/>
    <w:rsid w:val="007F12D5"/>
    <w:rsid w:val="007F26E3"/>
    <w:rsid w:val="007F36AA"/>
    <w:rsid w:val="007F5E19"/>
    <w:rsid w:val="00804D03"/>
    <w:rsid w:val="00806076"/>
    <w:rsid w:val="008067CA"/>
    <w:rsid w:val="0081075D"/>
    <w:rsid w:val="00812469"/>
    <w:rsid w:val="008136E3"/>
    <w:rsid w:val="008169CB"/>
    <w:rsid w:val="00822B1C"/>
    <w:rsid w:val="00823E45"/>
    <w:rsid w:val="00831C7F"/>
    <w:rsid w:val="0083321D"/>
    <w:rsid w:val="008339C5"/>
    <w:rsid w:val="008411B8"/>
    <w:rsid w:val="008445CF"/>
    <w:rsid w:val="00852AA6"/>
    <w:rsid w:val="0085431C"/>
    <w:rsid w:val="00861043"/>
    <w:rsid w:val="008639F0"/>
    <w:rsid w:val="00866944"/>
    <w:rsid w:val="00871A88"/>
    <w:rsid w:val="00875689"/>
    <w:rsid w:val="008A4D83"/>
    <w:rsid w:val="008A5BD5"/>
    <w:rsid w:val="008A7508"/>
    <w:rsid w:val="008B2CA9"/>
    <w:rsid w:val="008B48DF"/>
    <w:rsid w:val="008B7EE2"/>
    <w:rsid w:val="008C0979"/>
    <w:rsid w:val="008C0F89"/>
    <w:rsid w:val="008C4396"/>
    <w:rsid w:val="008C4925"/>
    <w:rsid w:val="008D4AA0"/>
    <w:rsid w:val="008F1DEB"/>
    <w:rsid w:val="008F5F73"/>
    <w:rsid w:val="0090683A"/>
    <w:rsid w:val="009118DA"/>
    <w:rsid w:val="00912F98"/>
    <w:rsid w:val="0091451F"/>
    <w:rsid w:val="00916EFB"/>
    <w:rsid w:val="00917E51"/>
    <w:rsid w:val="009266E7"/>
    <w:rsid w:val="00932DFD"/>
    <w:rsid w:val="00944948"/>
    <w:rsid w:val="009450B4"/>
    <w:rsid w:val="00945905"/>
    <w:rsid w:val="00950918"/>
    <w:rsid w:val="00954DD1"/>
    <w:rsid w:val="009558ED"/>
    <w:rsid w:val="009623A5"/>
    <w:rsid w:val="00962B32"/>
    <w:rsid w:val="00963BFA"/>
    <w:rsid w:val="00976527"/>
    <w:rsid w:val="00984C4C"/>
    <w:rsid w:val="00990701"/>
    <w:rsid w:val="009942A1"/>
    <w:rsid w:val="009A1F4F"/>
    <w:rsid w:val="009A369E"/>
    <w:rsid w:val="009B7112"/>
    <w:rsid w:val="009C31AD"/>
    <w:rsid w:val="009C3CCF"/>
    <w:rsid w:val="009C46B2"/>
    <w:rsid w:val="009C54AF"/>
    <w:rsid w:val="009D0154"/>
    <w:rsid w:val="009D7BEF"/>
    <w:rsid w:val="009E164D"/>
    <w:rsid w:val="009E4A5A"/>
    <w:rsid w:val="009F3A91"/>
    <w:rsid w:val="009F788A"/>
    <w:rsid w:val="00A02D39"/>
    <w:rsid w:val="00A05D79"/>
    <w:rsid w:val="00A11624"/>
    <w:rsid w:val="00A118EE"/>
    <w:rsid w:val="00A1354E"/>
    <w:rsid w:val="00A141EF"/>
    <w:rsid w:val="00A21D02"/>
    <w:rsid w:val="00A2319A"/>
    <w:rsid w:val="00A23AA5"/>
    <w:rsid w:val="00A24FC9"/>
    <w:rsid w:val="00A26C67"/>
    <w:rsid w:val="00A60A6E"/>
    <w:rsid w:val="00A61451"/>
    <w:rsid w:val="00A64191"/>
    <w:rsid w:val="00A66089"/>
    <w:rsid w:val="00A77BE2"/>
    <w:rsid w:val="00AA2CC4"/>
    <w:rsid w:val="00AA5F74"/>
    <w:rsid w:val="00AC5613"/>
    <w:rsid w:val="00AD39AA"/>
    <w:rsid w:val="00AD5B51"/>
    <w:rsid w:val="00AE5126"/>
    <w:rsid w:val="00AF507E"/>
    <w:rsid w:val="00AF6959"/>
    <w:rsid w:val="00AF76BD"/>
    <w:rsid w:val="00B01BE2"/>
    <w:rsid w:val="00B02161"/>
    <w:rsid w:val="00B101F0"/>
    <w:rsid w:val="00B268BE"/>
    <w:rsid w:val="00B26FD4"/>
    <w:rsid w:val="00B30753"/>
    <w:rsid w:val="00B41643"/>
    <w:rsid w:val="00B44484"/>
    <w:rsid w:val="00B47E04"/>
    <w:rsid w:val="00B5331A"/>
    <w:rsid w:val="00B670CF"/>
    <w:rsid w:val="00B77473"/>
    <w:rsid w:val="00B77F11"/>
    <w:rsid w:val="00B8473C"/>
    <w:rsid w:val="00B8635A"/>
    <w:rsid w:val="00B86D05"/>
    <w:rsid w:val="00B918D1"/>
    <w:rsid w:val="00B925BD"/>
    <w:rsid w:val="00BA38CC"/>
    <w:rsid w:val="00BA3D95"/>
    <w:rsid w:val="00BA4A25"/>
    <w:rsid w:val="00BA5B20"/>
    <w:rsid w:val="00BB7852"/>
    <w:rsid w:val="00BC0F50"/>
    <w:rsid w:val="00BC44C0"/>
    <w:rsid w:val="00BD7B49"/>
    <w:rsid w:val="00BE00DE"/>
    <w:rsid w:val="00BE0B30"/>
    <w:rsid w:val="00BE6399"/>
    <w:rsid w:val="00BE76C3"/>
    <w:rsid w:val="00BE799C"/>
    <w:rsid w:val="00BF3972"/>
    <w:rsid w:val="00C0101A"/>
    <w:rsid w:val="00C100E2"/>
    <w:rsid w:val="00C11B34"/>
    <w:rsid w:val="00C47A90"/>
    <w:rsid w:val="00C569A2"/>
    <w:rsid w:val="00C663DD"/>
    <w:rsid w:val="00C66892"/>
    <w:rsid w:val="00C80196"/>
    <w:rsid w:val="00C8387E"/>
    <w:rsid w:val="00C903D2"/>
    <w:rsid w:val="00C90F1C"/>
    <w:rsid w:val="00CA1324"/>
    <w:rsid w:val="00CB25E6"/>
    <w:rsid w:val="00CB3217"/>
    <w:rsid w:val="00CC0725"/>
    <w:rsid w:val="00CC1410"/>
    <w:rsid w:val="00CC7C22"/>
    <w:rsid w:val="00CD1093"/>
    <w:rsid w:val="00CD5462"/>
    <w:rsid w:val="00CE4AF6"/>
    <w:rsid w:val="00CF3BD5"/>
    <w:rsid w:val="00CF4F70"/>
    <w:rsid w:val="00CF752B"/>
    <w:rsid w:val="00D009B2"/>
    <w:rsid w:val="00D01E85"/>
    <w:rsid w:val="00D04999"/>
    <w:rsid w:val="00D113F3"/>
    <w:rsid w:val="00D128B3"/>
    <w:rsid w:val="00D215DA"/>
    <w:rsid w:val="00D2398C"/>
    <w:rsid w:val="00D40323"/>
    <w:rsid w:val="00D40343"/>
    <w:rsid w:val="00D41BE1"/>
    <w:rsid w:val="00D5185C"/>
    <w:rsid w:val="00D72E3E"/>
    <w:rsid w:val="00D75C00"/>
    <w:rsid w:val="00D800EE"/>
    <w:rsid w:val="00D83793"/>
    <w:rsid w:val="00D8398E"/>
    <w:rsid w:val="00D96DEE"/>
    <w:rsid w:val="00DA3DF2"/>
    <w:rsid w:val="00DB3921"/>
    <w:rsid w:val="00DC6916"/>
    <w:rsid w:val="00DD0533"/>
    <w:rsid w:val="00DD3DA1"/>
    <w:rsid w:val="00DF0B91"/>
    <w:rsid w:val="00DF191C"/>
    <w:rsid w:val="00DF25A0"/>
    <w:rsid w:val="00DF6A84"/>
    <w:rsid w:val="00E02154"/>
    <w:rsid w:val="00E02DAE"/>
    <w:rsid w:val="00E069ED"/>
    <w:rsid w:val="00E122E4"/>
    <w:rsid w:val="00E25AE7"/>
    <w:rsid w:val="00E323EA"/>
    <w:rsid w:val="00E40DC0"/>
    <w:rsid w:val="00E45AA7"/>
    <w:rsid w:val="00E46101"/>
    <w:rsid w:val="00E5144C"/>
    <w:rsid w:val="00E54000"/>
    <w:rsid w:val="00E62A75"/>
    <w:rsid w:val="00E65CE5"/>
    <w:rsid w:val="00E718B1"/>
    <w:rsid w:val="00E71FD4"/>
    <w:rsid w:val="00E7225A"/>
    <w:rsid w:val="00E72CCD"/>
    <w:rsid w:val="00E845DA"/>
    <w:rsid w:val="00E87C0D"/>
    <w:rsid w:val="00E927D2"/>
    <w:rsid w:val="00EA0687"/>
    <w:rsid w:val="00EA31B6"/>
    <w:rsid w:val="00EA4D94"/>
    <w:rsid w:val="00EB28A4"/>
    <w:rsid w:val="00EB570B"/>
    <w:rsid w:val="00EC0CDF"/>
    <w:rsid w:val="00EC6C1E"/>
    <w:rsid w:val="00ED2116"/>
    <w:rsid w:val="00ED62E3"/>
    <w:rsid w:val="00ED7B6A"/>
    <w:rsid w:val="00EE146E"/>
    <w:rsid w:val="00EE2FD8"/>
    <w:rsid w:val="00EF13CC"/>
    <w:rsid w:val="00F007BD"/>
    <w:rsid w:val="00F0157C"/>
    <w:rsid w:val="00F02A6D"/>
    <w:rsid w:val="00F0340C"/>
    <w:rsid w:val="00F03F01"/>
    <w:rsid w:val="00F05481"/>
    <w:rsid w:val="00F156E6"/>
    <w:rsid w:val="00F16381"/>
    <w:rsid w:val="00F20C60"/>
    <w:rsid w:val="00F32F71"/>
    <w:rsid w:val="00F358DB"/>
    <w:rsid w:val="00F37DAB"/>
    <w:rsid w:val="00F40578"/>
    <w:rsid w:val="00F62F4F"/>
    <w:rsid w:val="00F664D4"/>
    <w:rsid w:val="00F67092"/>
    <w:rsid w:val="00F7556F"/>
    <w:rsid w:val="00F77C8D"/>
    <w:rsid w:val="00F842B3"/>
    <w:rsid w:val="00F85AF6"/>
    <w:rsid w:val="00F86145"/>
    <w:rsid w:val="00F87424"/>
    <w:rsid w:val="00F8749B"/>
    <w:rsid w:val="00F90904"/>
    <w:rsid w:val="00FA0EB8"/>
    <w:rsid w:val="00FB5B7E"/>
    <w:rsid w:val="00FC0DE2"/>
    <w:rsid w:val="00FC1923"/>
    <w:rsid w:val="00FC4B8C"/>
    <w:rsid w:val="00FE6F51"/>
    <w:rsid w:val="00FF4A65"/>
    <w:rsid w:val="00FF50D7"/>
    <w:rsid w:val="00FF79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/"/>
  <w:listSeparator w:val="؛"/>
  <w14:docId w14:val="58BEC667"/>
  <w15:chartTrackingRefBased/>
  <w15:docId w15:val="{F5941761-D236-46E7-BED0-0C84ADEDB0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07812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5476"/>
  </w:style>
  <w:style w:type="paragraph" w:styleId="Footer">
    <w:name w:val="footer"/>
    <w:basedOn w:val="Normal"/>
    <w:link w:val="Foot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5476"/>
  </w:style>
  <w:style w:type="table" w:styleId="TableGrid">
    <w:name w:val="Table Grid"/>
    <w:basedOn w:val="TableNormal"/>
    <w:uiPriority w:val="39"/>
    <w:rsid w:val="009449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F6A8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6A84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4A33AB"/>
    <w:pPr>
      <w:ind w:left="720"/>
      <w:contextualSpacing/>
    </w:pPr>
  </w:style>
  <w:style w:type="paragraph" w:customStyle="1" w:styleId="test41">
    <w:name w:val="test4*1"/>
    <w:basedOn w:val="Normal"/>
    <w:link w:val="test41Char"/>
    <w:qFormat/>
    <w:rsid w:val="00A60A6E"/>
    <w:pPr>
      <w:tabs>
        <w:tab w:val="left" w:pos="2809"/>
        <w:tab w:val="left" w:pos="5505"/>
        <w:tab w:val="left" w:pos="8201"/>
      </w:tabs>
      <w:spacing w:after="0" w:line="240" w:lineRule="auto"/>
      <w:ind w:left="113"/>
    </w:pPr>
    <w:rPr>
      <w:rFonts w:cs="B Nazanin"/>
      <w:color w:val="595959" w:themeColor="text1" w:themeTint="A6"/>
      <w:sz w:val="26"/>
      <w:szCs w:val="26"/>
      <w:lang w:bidi="ar-SA"/>
    </w:rPr>
  </w:style>
  <w:style w:type="paragraph" w:customStyle="1" w:styleId="body">
    <w:name w:val="body"/>
    <w:basedOn w:val="Normal"/>
    <w:link w:val="bodyChar"/>
    <w:qFormat/>
    <w:rsid w:val="00A60A6E"/>
    <w:pPr>
      <w:spacing w:after="0" w:line="240" w:lineRule="auto"/>
      <w:jc w:val="both"/>
    </w:pPr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test41Char">
    <w:name w:val="test4*1 Char"/>
    <w:basedOn w:val="DefaultParagraphFont"/>
    <w:link w:val="test41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bodyChar">
    <w:name w:val="body Char"/>
    <w:basedOn w:val="DefaultParagraphFont"/>
    <w:link w:val="body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table" w:styleId="TableGridLight">
    <w:name w:val="Grid Table Light"/>
    <w:basedOn w:val="TableNormal"/>
    <w:uiPriority w:val="40"/>
    <w:rsid w:val="001A6268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TableGrid1">
    <w:name w:val="Table Grid1"/>
    <w:basedOn w:val="TableNormal"/>
    <w:next w:val="TableGrid"/>
    <w:uiPriority w:val="59"/>
    <w:rsid w:val="00187A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4">
    <w:name w:val="Plain Table 4"/>
    <w:basedOn w:val="TableNormal"/>
    <w:uiPriority w:val="44"/>
    <w:rsid w:val="002C3F01"/>
    <w:pPr>
      <w:spacing w:after="0" w:line="240" w:lineRule="auto"/>
      <w:jc w:val="right"/>
    </w:pPr>
    <w:rPr>
      <w:rFonts w:ascii="Times New Roman" w:hAnsi="Times New Roman" w:cs="B Nazanin"/>
      <w:i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ListTable1Light-Accent5">
    <w:name w:val="List Table 1 Light Accent 5"/>
    <w:basedOn w:val="TableNormal"/>
    <w:uiPriority w:val="46"/>
    <w:rsid w:val="00C100E2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GridTable7Colorful-Accent6">
    <w:name w:val="Grid Table 7 Colorful Accent 6"/>
    <w:basedOn w:val="TableNormal"/>
    <w:uiPriority w:val="52"/>
    <w:rsid w:val="00D01E85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PlainTable5">
    <w:name w:val="Plain Table 5"/>
    <w:basedOn w:val="TableNormal"/>
    <w:uiPriority w:val="45"/>
    <w:rsid w:val="005F7E6F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Subtle1">
    <w:name w:val="Table Subtle 1"/>
    <w:basedOn w:val="TableNormal"/>
    <w:uiPriority w:val="99"/>
    <w:rsid w:val="00950918"/>
    <w:pPr>
      <w:bidi/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GridTable1Light">
    <w:name w:val="Grid Table 1 Light"/>
    <w:basedOn w:val="TableNormal"/>
    <w:uiPriority w:val="46"/>
    <w:rsid w:val="000B523E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TableGrid2">
    <w:name w:val="Table Grid2"/>
    <w:basedOn w:val="TableNormal"/>
    <w:next w:val="TableGrid"/>
    <w:uiPriority w:val="59"/>
    <w:rsid w:val="000B52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3">
    <w:name w:val="Plain Table 3"/>
    <w:basedOn w:val="TableNormal"/>
    <w:uiPriority w:val="43"/>
    <w:rsid w:val="000B523E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505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1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62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723237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6410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243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40108625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375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212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4020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54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335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32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1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6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49.bin"/><Relationship Id="rId21" Type="http://schemas.openxmlformats.org/officeDocument/2006/relationships/oleObject" Target="embeddings/oleObject7.bin"/><Relationship Id="rId63" Type="http://schemas.openxmlformats.org/officeDocument/2006/relationships/image" Target="media/image29.wmf"/><Relationship Id="rId159" Type="http://schemas.openxmlformats.org/officeDocument/2006/relationships/image" Target="media/image76.wmf"/><Relationship Id="rId324" Type="http://schemas.openxmlformats.org/officeDocument/2006/relationships/image" Target="media/image157.wmf"/><Relationship Id="rId170" Type="http://schemas.openxmlformats.org/officeDocument/2006/relationships/oleObject" Target="embeddings/oleObject83.bin"/><Relationship Id="rId226" Type="http://schemas.openxmlformats.org/officeDocument/2006/relationships/oleObject" Target="embeddings/oleObject111.bin"/><Relationship Id="rId268" Type="http://schemas.openxmlformats.org/officeDocument/2006/relationships/image" Target="media/image129.wmf"/><Relationship Id="rId32" Type="http://schemas.openxmlformats.org/officeDocument/2006/relationships/image" Target="media/image14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67.bin"/><Relationship Id="rId5" Type="http://schemas.openxmlformats.org/officeDocument/2006/relationships/webSettings" Target="webSettings.xml"/><Relationship Id="rId181" Type="http://schemas.openxmlformats.org/officeDocument/2006/relationships/image" Target="media/image87.wmf"/><Relationship Id="rId237" Type="http://schemas.openxmlformats.org/officeDocument/2006/relationships/image" Target="media/image115.wmf"/><Relationship Id="rId279" Type="http://schemas.openxmlformats.org/officeDocument/2006/relationships/oleObject" Target="embeddings/oleObject139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6.wmf"/><Relationship Id="rId290" Type="http://schemas.openxmlformats.org/officeDocument/2006/relationships/image" Target="media/image140.wmf"/><Relationship Id="rId304" Type="http://schemas.openxmlformats.org/officeDocument/2006/relationships/image" Target="media/image147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3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48" Type="http://schemas.openxmlformats.org/officeDocument/2006/relationships/oleObject" Target="embeddings/oleObject122.bin"/><Relationship Id="rId12" Type="http://schemas.openxmlformats.org/officeDocument/2006/relationships/image" Target="media/image4.wmf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57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77.wmf"/><Relationship Id="rId217" Type="http://schemas.openxmlformats.org/officeDocument/2006/relationships/image" Target="media/image105.wmf"/><Relationship Id="rId259" Type="http://schemas.openxmlformats.org/officeDocument/2006/relationships/oleObject" Target="embeddings/oleObject129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270" Type="http://schemas.openxmlformats.org/officeDocument/2006/relationships/image" Target="media/image130.wmf"/><Relationship Id="rId326" Type="http://schemas.openxmlformats.org/officeDocument/2006/relationships/image" Target="media/image158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3.bin"/><Relationship Id="rId172" Type="http://schemas.openxmlformats.org/officeDocument/2006/relationships/oleObject" Target="embeddings/oleObject84.bin"/><Relationship Id="rId228" Type="http://schemas.openxmlformats.org/officeDocument/2006/relationships/oleObject" Target="embeddings/oleObject112.bin"/><Relationship Id="rId281" Type="http://schemas.openxmlformats.org/officeDocument/2006/relationships/oleObject" Target="embeddings/oleObject140.bin"/><Relationship Id="rId337" Type="http://schemas.openxmlformats.org/officeDocument/2006/relationships/oleObject" Target="embeddings/oleObject168.bin"/><Relationship Id="rId34" Type="http://schemas.openxmlformats.org/officeDocument/2006/relationships/image" Target="media/image15.wmf"/><Relationship Id="rId76" Type="http://schemas.openxmlformats.org/officeDocument/2006/relationships/oleObject" Target="embeddings/oleObject36.bin"/><Relationship Id="rId141" Type="http://schemas.openxmlformats.org/officeDocument/2006/relationships/image" Target="media/image67.wmf"/><Relationship Id="rId7" Type="http://schemas.openxmlformats.org/officeDocument/2006/relationships/endnotes" Target="endnotes.xml"/><Relationship Id="rId183" Type="http://schemas.openxmlformats.org/officeDocument/2006/relationships/image" Target="media/image88.wmf"/><Relationship Id="rId239" Type="http://schemas.openxmlformats.org/officeDocument/2006/relationships/image" Target="media/image116.wmf"/><Relationship Id="rId250" Type="http://schemas.openxmlformats.org/officeDocument/2006/relationships/oleObject" Target="embeddings/oleObject123.bin"/><Relationship Id="rId292" Type="http://schemas.openxmlformats.org/officeDocument/2006/relationships/image" Target="media/image141.wmf"/><Relationship Id="rId306" Type="http://schemas.openxmlformats.org/officeDocument/2006/relationships/image" Target="media/image148.wmf"/><Relationship Id="rId45" Type="http://schemas.openxmlformats.org/officeDocument/2006/relationships/oleObject" Target="embeddings/oleObject1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3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1.wmf"/><Relationship Id="rId240" Type="http://schemas.openxmlformats.org/officeDocument/2006/relationships/oleObject" Target="embeddings/oleObject118.bin"/><Relationship Id="rId261" Type="http://schemas.openxmlformats.org/officeDocument/2006/relationships/oleObject" Target="embeddings/oleObject130.bin"/><Relationship Id="rId14" Type="http://schemas.openxmlformats.org/officeDocument/2006/relationships/image" Target="media/image5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282" Type="http://schemas.openxmlformats.org/officeDocument/2006/relationships/image" Target="media/image136.wmf"/><Relationship Id="rId317" Type="http://schemas.openxmlformats.org/officeDocument/2006/relationships/oleObject" Target="embeddings/oleObject158.bin"/><Relationship Id="rId338" Type="http://schemas.openxmlformats.org/officeDocument/2006/relationships/footer" Target="footer1.xml"/><Relationship Id="rId8" Type="http://schemas.openxmlformats.org/officeDocument/2006/relationships/image" Target="media/image2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90.bin"/><Relationship Id="rId219" Type="http://schemas.openxmlformats.org/officeDocument/2006/relationships/image" Target="media/image106.wmf"/><Relationship Id="rId230" Type="http://schemas.openxmlformats.org/officeDocument/2006/relationships/oleObject" Target="embeddings/oleObject113.bin"/><Relationship Id="rId251" Type="http://schemas.openxmlformats.org/officeDocument/2006/relationships/image" Target="media/image122.wmf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31.wmf"/><Relationship Id="rId293" Type="http://schemas.openxmlformats.org/officeDocument/2006/relationships/oleObject" Target="embeddings/oleObject146.bin"/><Relationship Id="rId307" Type="http://schemas.openxmlformats.org/officeDocument/2006/relationships/oleObject" Target="embeddings/oleObject153.bin"/><Relationship Id="rId328" Type="http://schemas.openxmlformats.org/officeDocument/2006/relationships/image" Target="media/image159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5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220" Type="http://schemas.openxmlformats.org/officeDocument/2006/relationships/oleObject" Target="embeddings/oleObject108.bin"/><Relationship Id="rId241" Type="http://schemas.openxmlformats.org/officeDocument/2006/relationships/image" Target="media/image117.wmf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image" Target="media/image26.wmf"/><Relationship Id="rId262" Type="http://schemas.openxmlformats.org/officeDocument/2006/relationships/image" Target="media/image126.wmf"/><Relationship Id="rId283" Type="http://schemas.openxmlformats.org/officeDocument/2006/relationships/oleObject" Target="embeddings/oleObject141.bin"/><Relationship Id="rId318" Type="http://schemas.openxmlformats.org/officeDocument/2006/relationships/image" Target="media/image154.wmf"/><Relationship Id="rId339" Type="http://schemas.openxmlformats.org/officeDocument/2006/relationships/fontTable" Target="fontTable.xml"/><Relationship Id="rId78" Type="http://schemas.openxmlformats.org/officeDocument/2006/relationships/oleObject" Target="embeddings/oleObject37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8.wmf"/><Relationship Id="rId164" Type="http://schemas.openxmlformats.org/officeDocument/2006/relationships/oleObject" Target="embeddings/oleObject80.bin"/><Relationship Id="rId185" Type="http://schemas.openxmlformats.org/officeDocument/2006/relationships/image" Target="media/image89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3.bin"/><Relationship Id="rId26" Type="http://schemas.openxmlformats.org/officeDocument/2006/relationships/image" Target="media/image11.wmf"/><Relationship Id="rId231" Type="http://schemas.openxmlformats.org/officeDocument/2006/relationships/image" Target="media/image112.wmf"/><Relationship Id="rId252" Type="http://schemas.openxmlformats.org/officeDocument/2006/relationships/oleObject" Target="embeddings/oleObject124.bin"/><Relationship Id="rId273" Type="http://schemas.openxmlformats.org/officeDocument/2006/relationships/oleObject" Target="embeddings/oleObject136.bin"/><Relationship Id="rId294" Type="http://schemas.openxmlformats.org/officeDocument/2006/relationships/image" Target="media/image142.wmf"/><Relationship Id="rId308" Type="http://schemas.openxmlformats.org/officeDocument/2006/relationships/image" Target="media/image149.wmf"/><Relationship Id="rId329" Type="http://schemas.openxmlformats.org/officeDocument/2006/relationships/oleObject" Target="embeddings/oleObject164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4.wmf"/><Relationship Id="rId340" Type="http://schemas.openxmlformats.org/officeDocument/2006/relationships/theme" Target="theme/theme1.xml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image" Target="media/image6.wmf"/><Relationship Id="rId221" Type="http://schemas.openxmlformats.org/officeDocument/2006/relationships/image" Target="media/image107.wmf"/><Relationship Id="rId242" Type="http://schemas.openxmlformats.org/officeDocument/2006/relationships/oleObject" Target="embeddings/oleObject119.bin"/><Relationship Id="rId263" Type="http://schemas.openxmlformats.org/officeDocument/2006/relationships/oleObject" Target="embeddings/oleObject131.bin"/><Relationship Id="rId284" Type="http://schemas.openxmlformats.org/officeDocument/2006/relationships/image" Target="media/image137.wmf"/><Relationship Id="rId319" Type="http://schemas.openxmlformats.org/officeDocument/2006/relationships/oleObject" Target="embeddings/oleObject159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70.bin"/><Relationship Id="rId330" Type="http://schemas.openxmlformats.org/officeDocument/2006/relationships/image" Target="media/image160.wmf"/><Relationship Id="rId90" Type="http://schemas.openxmlformats.org/officeDocument/2006/relationships/oleObject" Target="embeddings/oleObject43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3.wmf"/><Relationship Id="rId274" Type="http://schemas.openxmlformats.org/officeDocument/2006/relationships/image" Target="media/image132.wmf"/><Relationship Id="rId295" Type="http://schemas.openxmlformats.org/officeDocument/2006/relationships/oleObject" Target="embeddings/oleObject147.bin"/><Relationship Id="rId309" Type="http://schemas.openxmlformats.org/officeDocument/2006/relationships/oleObject" Target="embeddings/oleObject154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5.bin"/><Relationship Id="rId320" Type="http://schemas.openxmlformats.org/officeDocument/2006/relationships/image" Target="media/image155.wmf"/><Relationship Id="rId80" Type="http://schemas.openxmlformats.org/officeDocument/2006/relationships/oleObject" Target="embeddings/oleObject38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18.wmf"/><Relationship Id="rId264" Type="http://schemas.openxmlformats.org/officeDocument/2006/relationships/image" Target="media/image127.wmf"/><Relationship Id="rId285" Type="http://schemas.openxmlformats.org/officeDocument/2006/relationships/oleObject" Target="embeddings/oleObject142.bin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60.bin"/><Relationship Id="rId310" Type="http://schemas.openxmlformats.org/officeDocument/2006/relationships/image" Target="media/image150.wmf"/><Relationship Id="rId70" Type="http://schemas.openxmlformats.org/officeDocument/2006/relationships/image" Target="media/image32.wmf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0.wmf"/><Relationship Id="rId331" Type="http://schemas.openxmlformats.org/officeDocument/2006/relationships/oleObject" Target="embeddings/oleObject165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5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37.bin"/><Relationship Id="rId296" Type="http://schemas.openxmlformats.org/officeDocument/2006/relationships/image" Target="media/image143.wmf"/><Relationship Id="rId300" Type="http://schemas.openxmlformats.org/officeDocument/2006/relationships/image" Target="media/image145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7.bin"/><Relationship Id="rId321" Type="http://schemas.openxmlformats.org/officeDocument/2006/relationships/oleObject" Target="embeddings/oleObject160.bin"/><Relationship Id="rId202" Type="http://schemas.openxmlformats.org/officeDocument/2006/relationships/oleObject" Target="embeddings/oleObject99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20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2.bin"/><Relationship Id="rId286" Type="http://schemas.openxmlformats.org/officeDocument/2006/relationships/image" Target="media/image138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50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2.bin"/><Relationship Id="rId311" Type="http://schemas.openxmlformats.org/officeDocument/2006/relationships/oleObject" Target="embeddings/oleObject155.bin"/><Relationship Id="rId332" Type="http://schemas.openxmlformats.org/officeDocument/2006/relationships/image" Target="media/image161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6.bin"/><Relationship Id="rId276" Type="http://schemas.openxmlformats.org/officeDocument/2006/relationships/image" Target="media/image133.wmf"/><Relationship Id="rId297" Type="http://schemas.openxmlformats.org/officeDocument/2006/relationships/oleObject" Target="embeddings/oleObject148.bin"/><Relationship Id="rId40" Type="http://schemas.openxmlformats.org/officeDocument/2006/relationships/image" Target="media/image18.wmf"/><Relationship Id="rId115" Type="http://schemas.openxmlformats.org/officeDocument/2006/relationships/image" Target="media/image54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7.bin"/><Relationship Id="rId301" Type="http://schemas.openxmlformats.org/officeDocument/2006/relationships/oleObject" Target="embeddings/oleObject150.bin"/><Relationship Id="rId322" Type="http://schemas.openxmlformats.org/officeDocument/2006/relationships/image" Target="media/image156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0.bin"/><Relationship Id="rId245" Type="http://schemas.openxmlformats.org/officeDocument/2006/relationships/image" Target="media/image119.wmf"/><Relationship Id="rId266" Type="http://schemas.openxmlformats.org/officeDocument/2006/relationships/image" Target="media/image128.wmf"/><Relationship Id="rId287" Type="http://schemas.openxmlformats.org/officeDocument/2006/relationships/oleObject" Target="embeddings/oleObject143.bin"/><Relationship Id="rId30" Type="http://schemas.openxmlformats.org/officeDocument/2006/relationships/image" Target="media/image13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2.bin"/><Relationship Id="rId312" Type="http://schemas.openxmlformats.org/officeDocument/2006/relationships/image" Target="media/image151.wmf"/><Relationship Id="rId333" Type="http://schemas.openxmlformats.org/officeDocument/2006/relationships/oleObject" Target="embeddings/oleObject166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189" Type="http://schemas.openxmlformats.org/officeDocument/2006/relationships/image" Target="media/image91.wmf"/><Relationship Id="rId3" Type="http://schemas.openxmlformats.org/officeDocument/2006/relationships/styles" Target="style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4.wmf"/><Relationship Id="rId256" Type="http://schemas.openxmlformats.org/officeDocument/2006/relationships/oleObject" Target="embeddings/oleObject127.bin"/><Relationship Id="rId277" Type="http://schemas.openxmlformats.org/officeDocument/2006/relationships/oleObject" Target="embeddings/oleObject138.bin"/><Relationship Id="rId298" Type="http://schemas.openxmlformats.org/officeDocument/2006/relationships/image" Target="media/image144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7.bin"/><Relationship Id="rId302" Type="http://schemas.openxmlformats.org/officeDocument/2006/relationships/image" Target="media/image146.wmf"/><Relationship Id="rId323" Type="http://schemas.openxmlformats.org/officeDocument/2006/relationships/oleObject" Target="embeddings/oleObject16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image" Target="media/image109.wmf"/><Relationship Id="rId246" Type="http://schemas.openxmlformats.org/officeDocument/2006/relationships/oleObject" Target="embeddings/oleObject121.bin"/><Relationship Id="rId267" Type="http://schemas.openxmlformats.org/officeDocument/2006/relationships/oleObject" Target="embeddings/oleObject133.bin"/><Relationship Id="rId288" Type="http://schemas.openxmlformats.org/officeDocument/2006/relationships/image" Target="media/image139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0.wmf"/><Relationship Id="rId313" Type="http://schemas.openxmlformats.org/officeDocument/2006/relationships/oleObject" Target="embeddings/oleObject15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169" Type="http://schemas.openxmlformats.org/officeDocument/2006/relationships/image" Target="media/image81.wmf"/><Relationship Id="rId334" Type="http://schemas.openxmlformats.org/officeDocument/2006/relationships/image" Target="media/image162.wmf"/><Relationship Id="rId4" Type="http://schemas.openxmlformats.org/officeDocument/2006/relationships/settings" Target="settings.xml"/><Relationship Id="rId180" Type="http://schemas.openxmlformats.org/officeDocument/2006/relationships/oleObject" Target="embeddings/oleObject88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6.bin"/><Relationship Id="rId257" Type="http://schemas.openxmlformats.org/officeDocument/2006/relationships/oleObject" Target="embeddings/oleObject128.bin"/><Relationship Id="rId278" Type="http://schemas.openxmlformats.org/officeDocument/2006/relationships/image" Target="media/image134.wmf"/><Relationship Id="rId303" Type="http://schemas.openxmlformats.org/officeDocument/2006/relationships/oleObject" Target="embeddings/oleObject151.bin"/><Relationship Id="rId42" Type="http://schemas.openxmlformats.org/officeDocument/2006/relationships/image" Target="media/image19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20.wmf"/><Relationship Id="rId107" Type="http://schemas.openxmlformats.org/officeDocument/2006/relationships/image" Target="media/image50.wmf"/><Relationship Id="rId289" Type="http://schemas.openxmlformats.org/officeDocument/2006/relationships/oleObject" Target="embeddings/oleObject144.bin"/><Relationship Id="rId11" Type="http://schemas.openxmlformats.org/officeDocument/2006/relationships/oleObject" Target="embeddings/oleObject2.bin"/><Relationship Id="rId53" Type="http://schemas.openxmlformats.org/officeDocument/2006/relationships/image" Target="media/image24.wmf"/><Relationship Id="rId149" Type="http://schemas.openxmlformats.org/officeDocument/2006/relationships/image" Target="media/image71.wmf"/><Relationship Id="rId314" Type="http://schemas.openxmlformats.org/officeDocument/2006/relationships/image" Target="media/image152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6.bin"/><Relationship Id="rId258" Type="http://schemas.openxmlformats.org/officeDocument/2006/relationships/image" Target="media/image124.wmf"/><Relationship Id="rId22" Type="http://schemas.openxmlformats.org/officeDocument/2006/relationships/image" Target="media/image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62.bin"/><Relationship Id="rId171" Type="http://schemas.openxmlformats.org/officeDocument/2006/relationships/image" Target="media/image82.wmf"/><Relationship Id="rId227" Type="http://schemas.openxmlformats.org/officeDocument/2006/relationships/image" Target="media/image110.wmf"/><Relationship Id="rId269" Type="http://schemas.openxmlformats.org/officeDocument/2006/relationships/oleObject" Target="embeddings/oleObject134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1.wmf"/><Relationship Id="rId280" Type="http://schemas.openxmlformats.org/officeDocument/2006/relationships/image" Target="media/image135.wmf"/><Relationship Id="rId336" Type="http://schemas.openxmlformats.org/officeDocument/2006/relationships/image" Target="media/image163.wmf"/><Relationship Id="rId75" Type="http://schemas.openxmlformats.org/officeDocument/2006/relationships/image" Target="media/image34.wmf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89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7.bin"/><Relationship Id="rId291" Type="http://schemas.openxmlformats.org/officeDocument/2006/relationships/oleObject" Target="embeddings/oleObject145.bin"/><Relationship Id="rId305" Type="http://schemas.openxmlformats.org/officeDocument/2006/relationships/oleObject" Target="embeddings/oleObject152.bin"/><Relationship Id="rId44" Type="http://schemas.openxmlformats.org/officeDocument/2006/relationships/image" Target="media/image20.wmf"/><Relationship Id="rId86" Type="http://schemas.openxmlformats.org/officeDocument/2006/relationships/oleObject" Target="embeddings/oleObject41.bin"/><Relationship Id="rId151" Type="http://schemas.openxmlformats.org/officeDocument/2006/relationships/image" Target="media/image72.wmf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image" Target="media/image121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image" Target="media/image125.wmf"/><Relationship Id="rId316" Type="http://schemas.openxmlformats.org/officeDocument/2006/relationships/image" Target="media/image153.wmf"/><Relationship Id="rId55" Type="http://schemas.openxmlformats.org/officeDocument/2006/relationships/image" Target="media/image25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8.bin"/><Relationship Id="rId162" Type="http://schemas.openxmlformats.org/officeDocument/2006/relationships/oleObject" Target="embeddings/oleObject79.bin"/><Relationship Id="rId218" Type="http://schemas.openxmlformats.org/officeDocument/2006/relationships/oleObject" Target="embeddings/oleObject107.bin"/><Relationship Id="rId271" Type="http://schemas.openxmlformats.org/officeDocument/2006/relationships/oleObject" Target="embeddings/oleObject135.bin"/><Relationship Id="rId24" Type="http://schemas.openxmlformats.org/officeDocument/2006/relationships/image" Target="media/image10.wmf"/><Relationship Id="rId66" Type="http://schemas.openxmlformats.org/officeDocument/2006/relationships/oleObject" Target="embeddings/oleObject30.bin"/><Relationship Id="rId131" Type="http://schemas.openxmlformats.org/officeDocument/2006/relationships/image" Target="media/image62.wmf"/><Relationship Id="rId327" Type="http://schemas.openxmlformats.org/officeDocument/2006/relationships/oleObject" Target="embeddings/oleObject163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48EF807-651E-4957-A7C0-87C378758D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76</TotalTime>
  <Pages>4</Pages>
  <Words>1510</Words>
  <Characters>8610</Characters>
  <Application>Microsoft Office Word</Application>
  <DocSecurity>0</DocSecurity>
  <Lines>71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1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JM</dc:creator>
  <cp:keywords/>
  <dc:description/>
  <cp:lastModifiedBy>M.Mahdi Sabbaghi</cp:lastModifiedBy>
  <cp:revision>147</cp:revision>
  <cp:lastPrinted>2024-09-04T16:02:00Z</cp:lastPrinted>
  <dcterms:created xsi:type="dcterms:W3CDTF">2020-05-21T12:14:00Z</dcterms:created>
  <dcterms:modified xsi:type="dcterms:W3CDTF">2025-01-28T19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